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1446" w:rsidRDefault="007F48F8" w:rsidP="002B0A3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Ôn thi tuyển sinh vào lớp 10 môn Toán</w:t>
      </w:r>
    </w:p>
    <w:p w:rsidR="007F48F8" w:rsidRPr="00E51EC3" w:rsidRDefault="007F48F8" w:rsidP="002B0A3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Năm học 2021- 2022</w:t>
      </w:r>
      <w:bookmarkStart w:id="0" w:name="_GoBack"/>
      <w:bookmarkEnd w:id="0"/>
    </w:p>
    <w:p w:rsidR="003E1446" w:rsidRPr="00E51EC3" w:rsidRDefault="003E1446" w:rsidP="002B0A3F">
      <w:pPr>
        <w:pStyle w:val="ListParagraph"/>
        <w:numPr>
          <w:ilvl w:val="0"/>
          <w:numId w:val="2"/>
        </w:num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ĐẠI SỐ</w:t>
      </w:r>
    </w:p>
    <w:p w:rsidR="003E1446" w:rsidRPr="00E51EC3" w:rsidRDefault="003E1446" w:rsidP="002B0A3F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Dạng 1: HỆ PHƯƠNG TRÌNH BẬC NHẤT HAI ẨN</w:t>
      </w:r>
    </w:p>
    <w:p w:rsidR="003E1446" w:rsidRPr="00E51EC3" w:rsidRDefault="003E1446" w:rsidP="002B0A3F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Giải các hệ phương trình sau:</w:t>
      </w:r>
    </w:p>
    <w:p w:rsidR="00213845" w:rsidRPr="00E51EC3" w:rsidRDefault="009C6852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1</w: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)   </w:t>
      </w:r>
      <w:r w:rsidR="00213845" w:rsidRPr="00E51EC3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36pt" o:ole="">
            <v:imagedata r:id="rId6" o:title=""/>
          </v:shape>
          <o:OLEObject Type="Embed" ProgID="Equation.DSMT4" ShapeID="_x0000_i1025" DrawAspect="Content" ObjectID="_1713877196" r:id="rId7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2</w: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)   </w:t>
      </w:r>
      <w:r w:rsidR="00213845" w:rsidRPr="00E51EC3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026" type="#_x0000_t75" style="width:83.3pt;height:36pt" o:ole="">
            <v:imagedata r:id="rId8" o:title=""/>
          </v:shape>
          <o:OLEObject Type="Embed" ProgID="Equation.DSMT4" ShapeID="_x0000_i1026" DrawAspect="Content" ObjectID="_1713877197" r:id="rId9"/>
        </w:objec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51EC3">
        <w:rPr>
          <w:rFonts w:ascii="Times New Roman" w:hAnsi="Times New Roman" w:cs="Times New Roman"/>
          <w:sz w:val="28"/>
          <w:szCs w:val="28"/>
        </w:rPr>
        <w:t>3)</w: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 </w:t>
      </w:r>
      <w:r w:rsidR="00213845" w:rsidRPr="00E51EC3">
        <w:rPr>
          <w:rFonts w:ascii="Times New Roman" w:hAnsi="Times New Roman" w:cs="Times New Roman"/>
          <w:position w:val="-30"/>
          <w:sz w:val="28"/>
          <w:szCs w:val="28"/>
        </w:rPr>
        <w:object w:dxaOrig="1400" w:dyaOrig="720">
          <v:shape id="_x0000_i1027" type="#_x0000_t75" style="width:69.45pt;height:36pt" o:ole="">
            <v:imagedata r:id="rId10" o:title=""/>
          </v:shape>
          <o:OLEObject Type="Embed" ProgID="Equation.DSMT4" ShapeID="_x0000_i1027" DrawAspect="Content" ObjectID="_1713877198" r:id="rId11"/>
        </w:object>
      </w:r>
      <w:r w:rsidR="007D7A53"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>4</w: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)   </w:t>
      </w:r>
      <w:r w:rsidR="00213845" w:rsidRPr="00E51EC3">
        <w:rPr>
          <w:rFonts w:ascii="Times New Roman" w:hAnsi="Times New Roman" w:cs="Times New Roman"/>
          <w:position w:val="-30"/>
          <w:sz w:val="28"/>
          <w:szCs w:val="28"/>
        </w:rPr>
        <w:object w:dxaOrig="1260" w:dyaOrig="720">
          <v:shape id="_x0000_i1028" type="#_x0000_t75" style="width:63.25pt;height:36pt" o:ole="">
            <v:imagedata r:id="rId12" o:title=""/>
          </v:shape>
          <o:OLEObject Type="Embed" ProgID="Equation.DSMT4" ShapeID="_x0000_i1028" DrawAspect="Content" ObjectID="_1713877199" r:id="rId13"/>
        </w:object>
      </w:r>
    </w:p>
    <w:p w:rsidR="003F2D50" w:rsidRPr="00E51EC3" w:rsidRDefault="009C6852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</w:rPr>
        <w:t>5</w: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)   </w:t>
      </w:r>
      <w:r w:rsidR="00213845" w:rsidRPr="00E51EC3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029" type="#_x0000_t75" style="width:69.45pt;height:36pt" o:ole="">
            <v:imagedata r:id="rId14" o:title=""/>
          </v:shape>
          <o:OLEObject Type="Embed" ProgID="Equation.DSMT4" ShapeID="_x0000_i1029" DrawAspect="Content" ObjectID="_1713877200" r:id="rId15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6</w: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2B0A3F" w:rsidRPr="00E51EC3">
        <w:rPr>
          <w:rFonts w:ascii="Times New Roman" w:hAnsi="Times New Roman"/>
          <w:position w:val="-52"/>
          <w:sz w:val="28"/>
          <w:szCs w:val="28"/>
        </w:rPr>
        <w:object w:dxaOrig="1040" w:dyaOrig="1140">
          <v:shape id="_x0000_i1030" type="#_x0000_t75" style="width:60.15pt;height:66.35pt" o:ole="">
            <v:imagedata r:id="rId16" o:title=""/>
          </v:shape>
          <o:OLEObject Type="Embed" ProgID="Equation.DSMT4" ShapeID="_x0000_i1030" DrawAspect="Content" ObjectID="_1713877201" r:id="rId17"/>
        </w:objec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  </w:t>
      </w:r>
      <w:r w:rsidR="003E1446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7</w:t>
      </w:r>
      <w:r w:rsidR="002B0A3F" w:rsidRPr="00E51EC3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3E1446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6D5983" w:rsidRPr="00E51EC3">
        <w:rPr>
          <w:position w:val="-64"/>
          <w:sz w:val="28"/>
          <w:szCs w:val="28"/>
        </w:rPr>
        <w:object w:dxaOrig="1120" w:dyaOrig="1400">
          <v:shape id="_x0000_i1031" type="#_x0000_t75" style="width:56.55pt;height:69.45pt" o:ole="">
            <v:imagedata r:id="rId18" o:title=""/>
          </v:shape>
          <o:OLEObject Type="Embed" ProgID="Equation.3" ShapeID="_x0000_i1031" DrawAspect="Content" ObjectID="_1713877202" r:id="rId19"/>
        </w:object>
      </w:r>
      <w:r w:rsidR="003E1446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         </w:t>
      </w:r>
      <w:r w:rsidR="002B0A3F" w:rsidRPr="00E51EC3">
        <w:rPr>
          <w:rFonts w:ascii="Times New Roman" w:hAnsi="Times New Roman" w:cs="Times New Roman"/>
          <w:sz w:val="28"/>
          <w:szCs w:val="28"/>
          <w:lang w:val="pt-BR"/>
        </w:rPr>
        <w:tab/>
      </w:r>
      <w:r w:rsidR="003E1446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>8</w:t>
      </w:r>
      <w:r w:rsidR="003E1446" w:rsidRPr="00E51EC3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2B0A3F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2B0A3F" w:rsidRPr="00E51EC3">
        <w:rPr>
          <w:rFonts w:ascii="Times New Roman" w:hAnsi="Times New Roman"/>
          <w:position w:val="-52"/>
          <w:sz w:val="28"/>
          <w:szCs w:val="28"/>
        </w:rPr>
        <w:object w:dxaOrig="1100" w:dyaOrig="1140">
          <v:shape id="_x0000_i1032" type="#_x0000_t75" style="width:63.25pt;height:66.35pt" o:ole="">
            <v:imagedata r:id="rId20" o:title=""/>
          </v:shape>
          <o:OLEObject Type="Embed" ProgID="Equation.DSMT4" ShapeID="_x0000_i1032" DrawAspect="Content" ObjectID="_1713877203" r:id="rId21"/>
        </w:object>
      </w:r>
      <w:r w:rsidR="003E1446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213845" w:rsidRPr="00E51EC3" w:rsidRDefault="003E1446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C6852" w:rsidRPr="00E51EC3">
        <w:rPr>
          <w:rFonts w:ascii="Times New Roman" w:hAnsi="Times New Roman" w:cs="Times New Roman"/>
          <w:bCs/>
          <w:sz w:val="28"/>
          <w:szCs w:val="28"/>
          <w:lang w:val="pt-BR"/>
        </w:rPr>
        <w:t>9</w:t>
      </w:r>
      <w:r w:rsidRPr="00E51EC3">
        <w:rPr>
          <w:rFonts w:ascii="Times New Roman" w:hAnsi="Times New Roman" w:cs="Times New Roman"/>
          <w:bCs/>
          <w:sz w:val="28"/>
          <w:szCs w:val="28"/>
          <w:lang w:val="pt-BR"/>
        </w:rPr>
        <w:t>)</w:t>
      </w:r>
      <w:r w:rsidRPr="00E51EC3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</w:t>
      </w:r>
      <w:r w:rsidRPr="00E51EC3">
        <w:rPr>
          <w:rFonts w:ascii="Times New Roman" w:hAnsi="Times New Roman" w:cs="Times New Roman"/>
          <w:position w:val="-36"/>
          <w:sz w:val="28"/>
          <w:szCs w:val="28"/>
        </w:rPr>
        <w:object w:dxaOrig="1900" w:dyaOrig="840">
          <v:shape id="_x0000_i1033" type="#_x0000_t75" style="width:95.15pt;height:42.15pt" o:ole="">
            <v:imagedata r:id="rId22" o:title=""/>
          </v:shape>
          <o:OLEObject Type="Embed" ProgID="Equation.DSMT4" ShapeID="_x0000_i1033" DrawAspect="Content" ObjectID="_1713877204" r:id="rId23"/>
        </w:object>
      </w:r>
      <w:r w:rsidR="00213845" w:rsidRPr="00E51EC3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9C6852" w:rsidRPr="00E51EC3">
        <w:rPr>
          <w:rFonts w:ascii="Times New Roman" w:hAnsi="Times New Roman" w:cs="Times New Roman"/>
          <w:sz w:val="28"/>
          <w:szCs w:val="28"/>
        </w:rPr>
        <w:t>10)</w:t>
      </w:r>
      <w:r w:rsidR="00213845" w:rsidRPr="00E51EC3">
        <w:rPr>
          <w:rFonts w:ascii="Times New Roman" w:hAnsi="Times New Roman" w:cs="Times New Roman"/>
          <w:position w:val="-36"/>
          <w:sz w:val="28"/>
          <w:szCs w:val="28"/>
        </w:rPr>
        <w:object w:dxaOrig="2620" w:dyaOrig="840">
          <v:shape id="_x0000_i1034" type="#_x0000_t75" style="width:131.15pt;height:42.15pt" o:ole="">
            <v:imagedata r:id="rId24" o:title=""/>
          </v:shape>
          <o:OLEObject Type="Embed" ProgID="Equation.DSMT4" ShapeID="_x0000_i1034" DrawAspect="Content" ObjectID="_1713877205" r:id="rId25"/>
        </w:object>
      </w:r>
      <w:r w:rsidR="009C6852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2B0A3F" w:rsidRPr="00E51EC3">
        <w:rPr>
          <w:rFonts w:ascii="Times New Roman" w:hAnsi="Times New Roman" w:cs="Times New Roman"/>
          <w:sz w:val="28"/>
          <w:szCs w:val="28"/>
          <w:lang w:val="pt-BR"/>
        </w:rPr>
        <w:tab/>
      </w:r>
      <w:r w:rsidR="002B0A3F" w:rsidRPr="00E51EC3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C6852" w:rsidRPr="00E51EC3">
        <w:rPr>
          <w:rFonts w:ascii="Times New Roman" w:hAnsi="Times New Roman" w:cs="Times New Roman"/>
          <w:sz w:val="28"/>
          <w:szCs w:val="28"/>
          <w:lang w:val="pt-BR"/>
        </w:rPr>
        <w:t>11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/  </w:t>
      </w:r>
      <w:r w:rsidRPr="00E51EC3">
        <w:rPr>
          <w:rFonts w:ascii="Times New Roman" w:hAnsi="Times New Roman" w:cs="Times New Roman"/>
          <w:position w:val="-46"/>
          <w:sz w:val="28"/>
          <w:szCs w:val="28"/>
        </w:rPr>
        <w:object w:dxaOrig="1540" w:dyaOrig="1040">
          <v:shape id="_x0000_i1035" type="#_x0000_t75" style="width:77.15pt;height:51.45pt" o:ole="">
            <v:imagedata r:id="rId26" o:title=""/>
          </v:shape>
          <o:OLEObject Type="Embed" ProgID="Equation.DSMT4" ShapeID="_x0000_i1035" DrawAspect="Content" ObjectID="_1713877206" r:id="rId27"/>
        </w:objec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</w:p>
    <w:p w:rsidR="003E1446" w:rsidRPr="00E51EC3" w:rsidRDefault="003E1446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AB48C5" w:rsidRPr="00E51EC3">
        <w:rPr>
          <w:rFonts w:ascii="Times New Roman" w:hAnsi="Times New Roman" w:cs="Times New Roman"/>
          <w:sz w:val="28"/>
          <w:szCs w:val="28"/>
          <w:lang w:val="pt-BR"/>
        </w:rPr>
        <w:t>12</w:t>
      </w:r>
      <w:r w:rsidR="002B0A3F" w:rsidRPr="00E51EC3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2B0A3F" w:rsidRPr="00E51EC3">
        <w:rPr>
          <w:rFonts w:ascii="Times New Roman" w:hAnsi="Times New Roman" w:cs="Times New Roman"/>
          <w:position w:val="-36"/>
          <w:sz w:val="28"/>
          <w:szCs w:val="28"/>
        </w:rPr>
        <w:object w:dxaOrig="1900" w:dyaOrig="840">
          <v:shape id="_x0000_i1036" type="#_x0000_t75" style="width:102.85pt;height:44.75pt" o:ole="">
            <v:imagedata r:id="rId28" o:title=""/>
          </v:shape>
          <o:OLEObject Type="Embed" ProgID="Equation.DSMT4" ShapeID="_x0000_i1036" DrawAspect="Content" ObjectID="_1713877207" r:id="rId29"/>
        </w:objec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      </w:t>
      </w:r>
      <w:r w:rsidR="00AB48C5" w:rsidRPr="00E51EC3">
        <w:rPr>
          <w:rFonts w:ascii="Times New Roman" w:hAnsi="Times New Roman" w:cs="Times New Roman"/>
          <w:sz w:val="28"/>
          <w:szCs w:val="28"/>
          <w:lang w:val="pt-BR"/>
        </w:rPr>
        <w:t>13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) </w:t>
      </w:r>
      <w:r w:rsidR="002B0A3F" w:rsidRPr="00E51EC3">
        <w:rPr>
          <w:rFonts w:ascii="Times New Roman" w:hAnsi="Times New Roman" w:cs="Times New Roman"/>
          <w:position w:val="-64"/>
          <w:sz w:val="28"/>
          <w:szCs w:val="28"/>
        </w:rPr>
        <w:object w:dxaOrig="2180" w:dyaOrig="1400">
          <v:shape id="_x0000_i1037" type="#_x0000_t75" style="width:109.05pt;height:69.45pt" o:ole="">
            <v:imagedata r:id="rId30" o:title=""/>
          </v:shape>
          <o:OLEObject Type="Embed" ProgID="Equation.DSMT4" ShapeID="_x0000_i1037" DrawAspect="Content" ObjectID="_1713877208" r:id="rId31"/>
        </w:objec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AB48C5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       14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E51EC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51EC3">
        <w:rPr>
          <w:rFonts w:ascii="Times New Roman" w:hAnsi="Times New Roman" w:cs="Times New Roman"/>
          <w:b/>
          <w:position w:val="-36"/>
          <w:sz w:val="28"/>
          <w:szCs w:val="28"/>
        </w:rPr>
        <w:object w:dxaOrig="2600" w:dyaOrig="840">
          <v:shape id="_x0000_i1038" type="#_x0000_t75" style="width:129.6pt;height:42.15pt" o:ole="">
            <v:imagedata r:id="rId32" o:title=""/>
          </v:shape>
          <o:OLEObject Type="Embed" ProgID="Equation.3" ShapeID="_x0000_i1038" DrawAspect="Content" ObjectID="_1713877209" r:id="rId33"/>
        </w:object>
      </w:r>
    </w:p>
    <w:p w:rsidR="003E1446" w:rsidRPr="00E51EC3" w:rsidRDefault="00213845" w:rsidP="002B0A3F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Dạ</w:t>
      </w:r>
      <w:r w:rsidR="00AB48C5" w:rsidRPr="00E51EC3">
        <w:rPr>
          <w:rFonts w:ascii="Times New Roman" w:hAnsi="Times New Roman" w:cs="Times New Roman"/>
          <w:b/>
          <w:sz w:val="28"/>
          <w:szCs w:val="28"/>
          <w:lang w:val="en-US"/>
        </w:rPr>
        <w:t>ng 2: PHƯƠNG TRÌNH BẬC HAI MỘT ẨN</w:t>
      </w:r>
    </w:p>
    <w:p w:rsidR="008B49D8" w:rsidRPr="00E51EC3" w:rsidRDefault="008B49D8" w:rsidP="002B0A3F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I/ Giải các phương trình sau:</w:t>
      </w:r>
    </w:p>
    <w:p w:rsidR="00AB48C5" w:rsidRPr="00E51EC3" w:rsidRDefault="00AB48C5" w:rsidP="002B0A3F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Bài 1: Phương trình bậc hai:</w:t>
      </w:r>
    </w:p>
    <w:tbl>
      <w:tblPr>
        <w:tblW w:w="11106" w:type="dxa"/>
        <w:tblLook w:val="01E0" w:firstRow="1" w:lastRow="1" w:firstColumn="1" w:lastColumn="1" w:noHBand="0" w:noVBand="0"/>
      </w:tblPr>
      <w:tblGrid>
        <w:gridCol w:w="2902"/>
        <w:gridCol w:w="3956"/>
        <w:gridCol w:w="4248"/>
      </w:tblGrid>
      <w:tr w:rsidR="009C6852" w:rsidRPr="00E51EC3" w:rsidTr="00AB48C5">
        <w:trPr>
          <w:trHeight w:val="302"/>
        </w:trPr>
        <w:tc>
          <w:tcPr>
            <w:tcW w:w="2902" w:type="dxa"/>
          </w:tcPr>
          <w:p w:rsidR="009C6852" w:rsidRPr="00E51EC3" w:rsidRDefault="009C6852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B48C5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1/ </w:t>
            </w: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6x - 16 = 0</w:t>
            </w:r>
          </w:p>
        </w:tc>
        <w:tc>
          <w:tcPr>
            <w:tcW w:w="3956" w:type="dxa"/>
          </w:tcPr>
          <w:p w:rsidR="009C6852" w:rsidRPr="00E51EC3" w:rsidRDefault="00AB48C5" w:rsidP="002B0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6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2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+ 6x + 5 = 0</w:t>
            </w:r>
          </w:p>
        </w:tc>
        <w:tc>
          <w:tcPr>
            <w:tcW w:w="4248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11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3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2</w:t>
            </w:r>
            <w:r w:rsidR="009C6852" w:rsidRPr="00E51EC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60" w:dyaOrig="360">
                <v:shape id="_x0000_i1039" type="#_x0000_t75" style="width:18pt;height:18pt" o:ole="">
                  <v:imagedata r:id="rId34" o:title=""/>
                </v:shape>
                <o:OLEObject Type="Embed" ProgID="Equation.3" ShapeID="_x0000_i1039" DrawAspect="Content" ObjectID="_1713877210" r:id="rId35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 - 3 = 0</w:t>
            </w:r>
          </w:p>
        </w:tc>
      </w:tr>
      <w:tr w:rsidR="009C6852" w:rsidRPr="00E51EC3" w:rsidTr="00AB48C5">
        <w:trPr>
          <w:trHeight w:val="302"/>
        </w:trPr>
        <w:tc>
          <w:tcPr>
            <w:tcW w:w="2902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2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2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+ 3x + 1 = 0</w:t>
            </w:r>
          </w:p>
        </w:tc>
        <w:tc>
          <w:tcPr>
            <w:tcW w:w="3956" w:type="dxa"/>
          </w:tcPr>
          <w:p w:rsidR="009C6852" w:rsidRPr="00E51EC3" w:rsidRDefault="00AB48C5" w:rsidP="002B0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>7/ 6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+  x + 1 = 0</w:t>
            </w:r>
          </w:p>
        </w:tc>
        <w:tc>
          <w:tcPr>
            <w:tcW w:w="4248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12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2</w:t>
            </w:r>
            <w:r w:rsidR="009C6852" w:rsidRPr="00E51EC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40" type="#_x0000_t75" style="width:19.05pt;height:16.95pt" o:ole="">
                  <v:imagedata r:id="rId36" o:title=""/>
                </v:shape>
                <o:OLEObject Type="Embed" ProgID="Equation.3" ShapeID="_x0000_i1040" DrawAspect="Content" ObjectID="_1713877211" r:id="rId37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 + 1 = 0</w:t>
            </w:r>
          </w:p>
        </w:tc>
      </w:tr>
      <w:tr w:rsidR="009C6852" w:rsidRPr="00E51EC3" w:rsidTr="00AB48C5">
        <w:trPr>
          <w:trHeight w:val="281"/>
        </w:trPr>
        <w:tc>
          <w:tcPr>
            <w:tcW w:w="2902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3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5x + 6 = 0</w:t>
            </w:r>
          </w:p>
        </w:tc>
        <w:tc>
          <w:tcPr>
            <w:tcW w:w="3956" w:type="dxa"/>
          </w:tcPr>
          <w:p w:rsidR="009C6852" w:rsidRPr="00E51EC3" w:rsidRDefault="00AB48C5" w:rsidP="002B0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8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8x + 15 = 0</w:t>
            </w:r>
          </w:p>
        </w:tc>
        <w:tc>
          <w:tcPr>
            <w:tcW w:w="4248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13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2</w:t>
            </w:r>
            <w:r w:rsidR="009C6852" w:rsidRPr="00E51EC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80" w:dyaOrig="380">
                <v:shape id="_x0000_i1041" type="#_x0000_t75" style="width:40.1pt;height:19.05pt" o:ole="">
                  <v:imagedata r:id="rId38" o:title=""/>
                </v:shape>
                <o:OLEObject Type="Embed" ProgID="Equation.3" ShapeID="_x0000_i1041" DrawAspect="Content" ObjectID="_1713877212" r:id="rId39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 - 2</w:t>
            </w:r>
            <w:r w:rsidR="009C6852" w:rsidRPr="00E51EC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60" w:dyaOrig="360">
                <v:shape id="_x0000_i1042" type="#_x0000_t75" style="width:18pt;height:18pt" o:ole="">
                  <v:imagedata r:id="rId40" o:title=""/>
                </v:shape>
                <o:OLEObject Type="Embed" ProgID="Equation.3" ShapeID="_x0000_i1042" DrawAspect="Content" ObjectID="_1713877213" r:id="rId41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= 0</w:t>
            </w:r>
          </w:p>
        </w:tc>
      </w:tr>
      <w:tr w:rsidR="009C6852" w:rsidRPr="00E51EC3" w:rsidTr="00AB48C5">
        <w:trPr>
          <w:trHeight w:val="302"/>
        </w:trPr>
        <w:tc>
          <w:tcPr>
            <w:tcW w:w="2902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4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4x + 4 = 0</w:t>
            </w:r>
          </w:p>
        </w:tc>
        <w:tc>
          <w:tcPr>
            <w:tcW w:w="3956" w:type="dxa"/>
          </w:tcPr>
          <w:p w:rsidR="009C6852" w:rsidRPr="00E51EC3" w:rsidRDefault="00AB48C5" w:rsidP="002B0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9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-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7x - 13 = 0</w:t>
            </w:r>
          </w:p>
        </w:tc>
        <w:tc>
          <w:tcPr>
            <w:tcW w:w="4248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14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11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13x - 24 = 0</w:t>
            </w:r>
          </w:p>
        </w:tc>
      </w:tr>
      <w:tr w:rsidR="009C6852" w:rsidRPr="00E51EC3" w:rsidTr="00AB48C5">
        <w:trPr>
          <w:trHeight w:val="281"/>
        </w:trPr>
        <w:tc>
          <w:tcPr>
            <w:tcW w:w="2902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5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3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2</w:t>
            </w:r>
            <w:r w:rsidR="009C6852" w:rsidRPr="00E51EC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60" w:dyaOrig="360">
                <v:shape id="_x0000_i1043" type="#_x0000_t75" style="width:18pt;height:18pt" o:ole="">
                  <v:imagedata r:id="rId42" o:title=""/>
                </v:shape>
                <o:OLEObject Type="Embed" ProgID="Equation.3" ShapeID="_x0000_i1043" DrawAspect="Content" ObjectID="_1713877214" r:id="rId43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 - 2 = 0</w:t>
            </w:r>
          </w:p>
        </w:tc>
        <w:tc>
          <w:tcPr>
            <w:tcW w:w="3956" w:type="dxa"/>
          </w:tcPr>
          <w:p w:rsidR="009C6852" w:rsidRPr="00E51EC3" w:rsidRDefault="00AB48C5" w:rsidP="002B0A3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10/ 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2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- 3x - 5 = 0</w:t>
            </w:r>
          </w:p>
        </w:tc>
        <w:tc>
          <w:tcPr>
            <w:tcW w:w="4248" w:type="dxa"/>
          </w:tcPr>
          <w:p w:rsidR="009C6852" w:rsidRPr="00E51EC3" w:rsidRDefault="00AB48C5" w:rsidP="002B0A3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1EC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15/ </w:t>
            </w:r>
            <w:r w:rsidR="009C6852" w:rsidRPr="00E51EC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44" type="#_x0000_t75" style="width:19.05pt;height:16.95pt" o:ole="">
                  <v:imagedata r:id="rId44" o:title=""/>
                </v:shape>
                <o:OLEObject Type="Embed" ProgID="Equation.3" ShapeID="_x0000_i1044" DrawAspect="Content" ObjectID="_1713877215" r:id="rId45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– 2(</w:t>
            </w:r>
            <w:r w:rsidR="009C6852" w:rsidRPr="00E51EC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80">
                <v:shape id="_x0000_i1045" type="#_x0000_t75" style="width:37.05pt;height:19.05pt" o:ole="">
                  <v:imagedata r:id="rId46" o:title=""/>
                </v:shape>
                <o:OLEObject Type="Embed" ProgID="Equation.3" ShapeID="_x0000_i1045" DrawAspect="Content" ObjectID="_1713877216" r:id="rId47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>x -3</w:t>
            </w:r>
            <w:r w:rsidR="009C6852" w:rsidRPr="00E51EC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46" type="#_x0000_t75" style="width:19.05pt;height:16.95pt" o:ole="">
                  <v:imagedata r:id="rId48" o:title=""/>
                </v:shape>
                <o:OLEObject Type="Embed" ProgID="Equation.3" ShapeID="_x0000_i1046" DrawAspect="Content" ObjectID="_1713877217" r:id="rId49"/>
              </w:object>
            </w:r>
            <w:r w:rsidR="009C6852" w:rsidRPr="00E51EC3">
              <w:rPr>
                <w:rFonts w:ascii="Times New Roman" w:hAnsi="Times New Roman" w:cs="Times New Roman"/>
                <w:sz w:val="28"/>
                <w:szCs w:val="28"/>
              </w:rPr>
              <w:t xml:space="preserve"> = 0</w:t>
            </w:r>
          </w:p>
        </w:tc>
      </w:tr>
    </w:tbl>
    <w:p w:rsidR="00AB48C5" w:rsidRPr="00E51EC3" w:rsidRDefault="00AB48C5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2: Phương trình trùng phương</w:t>
      </w:r>
    </w:p>
    <w:p w:rsidR="009C6852" w:rsidRPr="00E51EC3" w:rsidRDefault="00AB48C5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1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4"/>
          <w:sz w:val="28"/>
          <w:szCs w:val="28"/>
        </w:rPr>
        <w:object w:dxaOrig="1579" w:dyaOrig="260">
          <v:shape id="_x0000_i1047" type="#_x0000_t75" style="width:141.45pt;height:22.1pt" o:ole="">
            <v:imagedata r:id="rId50" o:title=""/>
          </v:shape>
          <o:OLEObject Type="Embed" ProgID="Equation.DSMT4" ShapeID="_x0000_i1047" DrawAspect="Content" ObjectID="_1713877218" r:id="rId51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2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4"/>
          <w:sz w:val="28"/>
          <w:szCs w:val="28"/>
        </w:rPr>
        <w:object w:dxaOrig="1480" w:dyaOrig="260">
          <v:shape id="_x0000_i1048" type="#_x0000_t75" style="width:132.7pt;height:22.1pt" o:ole="">
            <v:imagedata r:id="rId52" o:title=""/>
          </v:shape>
          <o:OLEObject Type="Embed" ProgID="Equation.DSMT4" ShapeID="_x0000_i1048" DrawAspect="Content" ObjectID="_1713877219" r:id="rId53"/>
        </w:object>
      </w:r>
    </w:p>
    <w:p w:rsidR="009C6852" w:rsidRPr="00E51EC3" w:rsidRDefault="00AB48C5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3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6"/>
          <w:sz w:val="28"/>
          <w:szCs w:val="28"/>
        </w:rPr>
        <w:object w:dxaOrig="1680" w:dyaOrig="279">
          <v:shape id="_x0000_i1049" type="#_x0000_t75" style="width:151.2pt;height:24.15pt" o:ole="">
            <v:imagedata r:id="rId54" o:title=""/>
          </v:shape>
          <o:OLEObject Type="Embed" ProgID="Equation.DSMT4" ShapeID="_x0000_i1049" DrawAspect="Content" ObjectID="_1713877220" r:id="rId55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4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4"/>
          <w:sz w:val="28"/>
          <w:szCs w:val="28"/>
        </w:rPr>
        <w:object w:dxaOrig="1579" w:dyaOrig="260">
          <v:shape id="_x0000_i1050" type="#_x0000_t75" style="width:141.45pt;height:22.1pt" o:ole="">
            <v:imagedata r:id="rId56" o:title=""/>
          </v:shape>
          <o:OLEObject Type="Embed" ProgID="Equation.DSMT4" ShapeID="_x0000_i1050" DrawAspect="Content" ObjectID="_1713877221" r:id="rId57"/>
        </w:object>
      </w:r>
    </w:p>
    <w:p w:rsidR="00213845" w:rsidRPr="00E51EC3" w:rsidRDefault="00AB48C5" w:rsidP="002B0A3F">
      <w:pPr>
        <w:spacing w:after="0" w:line="360" w:lineRule="auto"/>
        <w:rPr>
          <w:rFonts w:ascii="Times New Roman" w:hAnsi="Times New Roman" w:cs="Times New Roman"/>
          <w:position w:val="-6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5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sz w:val="28"/>
          <w:szCs w:val="28"/>
        </w:rPr>
        <w:object w:dxaOrig="1700" w:dyaOrig="279">
          <v:shape id="_x0000_i1051" type="#_x0000_t75" style="width:152.75pt;height:24.15pt" o:ole="">
            <v:imagedata r:id="rId58" o:title=""/>
          </v:shape>
          <o:OLEObject Type="Embed" ProgID="Equation.DSMT4" ShapeID="_x0000_i1051" DrawAspect="Content" ObjectID="_1713877222" r:id="rId59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6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sz w:val="28"/>
          <w:szCs w:val="28"/>
        </w:rPr>
        <w:object w:dxaOrig="1680" w:dyaOrig="279">
          <v:shape id="_x0000_i1052" type="#_x0000_t75" style="width:151.2pt;height:24.15pt" o:ole="">
            <v:imagedata r:id="rId60" o:title=""/>
          </v:shape>
          <o:OLEObject Type="Embed" ProgID="Equation.DSMT4" ShapeID="_x0000_i1052" DrawAspect="Content" ObjectID="_1713877223" r:id="rId61"/>
        </w:object>
      </w:r>
    </w:p>
    <w:p w:rsidR="009C6852" w:rsidRPr="00E51EC3" w:rsidRDefault="00AB48C5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7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6"/>
          <w:sz w:val="28"/>
          <w:szCs w:val="28"/>
        </w:rPr>
        <w:object w:dxaOrig="2860" w:dyaOrig="279">
          <v:shape id="_x0000_i1053" type="#_x0000_t75" style="width:223.7pt;height:22.65pt" o:ole="">
            <v:imagedata r:id="rId62" o:title=""/>
          </v:shape>
          <o:OLEObject Type="Embed" ProgID="Equation.DSMT4" ShapeID="_x0000_i1053" DrawAspect="Content" ObjectID="_1713877224" r:id="rId63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8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054" type="#_x0000_t75" style="width:191.85pt;height:22.65pt" o:ole="">
            <v:imagedata r:id="rId64" o:title=""/>
          </v:shape>
          <o:OLEObject Type="Embed" ProgID="Equation.DSMT4" ShapeID="_x0000_i1054" DrawAspect="Content" ObjectID="_1713877225" r:id="rId65"/>
        </w:object>
      </w:r>
    </w:p>
    <w:p w:rsidR="00AB48C5" w:rsidRPr="00E51EC3" w:rsidRDefault="00AB48C5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9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6"/>
          <w:sz w:val="28"/>
          <w:szCs w:val="28"/>
        </w:rPr>
        <w:object w:dxaOrig="2700" w:dyaOrig="279">
          <v:shape id="_x0000_i1055" type="#_x0000_t75" style="width:210.85pt;height:22.65pt" o:ole="">
            <v:imagedata r:id="rId66" o:title=""/>
          </v:shape>
          <o:OLEObject Type="Embed" ProgID="Equation.DSMT4" ShapeID="_x0000_i1055" DrawAspect="Content" ObjectID="_1713877226" r:id="rId67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>10</w:t>
      </w:r>
      <w:r w:rsidR="009C6852" w:rsidRPr="00E51EC3">
        <w:rPr>
          <w:rFonts w:ascii="Times New Roman" w:hAnsi="Times New Roman" w:cs="Times New Roman"/>
          <w:sz w:val="28"/>
          <w:szCs w:val="28"/>
        </w:rPr>
        <w:t xml:space="preserve">) </w:t>
      </w:r>
      <w:r w:rsidR="009C6852" w:rsidRPr="00E51EC3">
        <w:rPr>
          <w:rFonts w:ascii="Times New Roman" w:hAnsi="Times New Roman" w:cs="Times New Roman"/>
          <w:position w:val="-6"/>
          <w:sz w:val="28"/>
          <w:szCs w:val="28"/>
        </w:rPr>
        <w:object w:dxaOrig="2160" w:dyaOrig="279">
          <v:shape id="_x0000_i1056" type="#_x0000_t75" style="width:168.7pt;height:22.65pt" o:ole="">
            <v:imagedata r:id="rId68" o:title=""/>
          </v:shape>
          <o:OLEObject Type="Embed" ProgID="Equation.DSMT4" ShapeID="_x0000_i1056" DrawAspect="Content" ObjectID="_1713877227" r:id="rId69"/>
        </w:object>
      </w:r>
    </w:p>
    <w:p w:rsidR="002B0A3F" w:rsidRPr="00E51EC3" w:rsidRDefault="002B0A3F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B48C5" w:rsidRPr="00E51EC3" w:rsidRDefault="00AB48C5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lastRenderedPageBreak/>
        <w:t>Bài 3: Phương trình chứa ẩn ở mẫu</w:t>
      </w:r>
    </w:p>
    <w:p w:rsidR="009C6852" w:rsidRPr="00E51EC3" w:rsidRDefault="009C6852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a) </w:t>
      </w:r>
      <w:r w:rsidR="00242E6C" w:rsidRPr="00E51EC3">
        <w:rPr>
          <w:rFonts w:ascii="Times New Roman" w:hAnsi="Times New Roman" w:cs="Times New Roman"/>
          <w:position w:val="-22"/>
          <w:sz w:val="28"/>
          <w:szCs w:val="28"/>
        </w:rPr>
        <w:object w:dxaOrig="3000" w:dyaOrig="540">
          <v:shape id="_x0000_i1057" type="#_x0000_t75" style="width:211.9pt;height:38.55pt" o:ole="">
            <v:imagedata r:id="rId70" o:title=""/>
          </v:shape>
          <o:OLEObject Type="Embed" ProgID="Equation.DSMT4" ShapeID="_x0000_i1057" DrawAspect="Content" ObjectID="_1713877228" r:id="rId71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="002B0A3F" w:rsidRPr="00E51EC3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B48C5" w:rsidRPr="00E51EC3">
        <w:rPr>
          <w:rFonts w:ascii="Times New Roman" w:hAnsi="Times New Roman" w:cs="Times New Roman"/>
          <w:sz w:val="28"/>
          <w:szCs w:val="28"/>
        </w:rPr>
        <w:t xml:space="preserve">  </w:t>
      </w:r>
      <w:r w:rsidRPr="00E51EC3">
        <w:rPr>
          <w:rFonts w:ascii="Times New Roman" w:hAnsi="Times New Roman" w:cs="Times New Roman"/>
          <w:sz w:val="28"/>
          <w:szCs w:val="28"/>
        </w:rPr>
        <w:t xml:space="preserve">b) </w:t>
      </w:r>
      <w:r w:rsidR="000B45EA" w:rsidRPr="00E51EC3">
        <w:rPr>
          <w:position w:val="-24"/>
          <w:sz w:val="28"/>
          <w:szCs w:val="28"/>
          <w:lang w:val="fr-FR"/>
        </w:rPr>
        <w:object w:dxaOrig="1460" w:dyaOrig="620">
          <v:shape id="_x0000_i1058" type="#_x0000_t75" style="width:83.85pt;height:34.95pt" o:ole="">
            <v:imagedata r:id="rId72" o:title=""/>
          </v:shape>
          <o:OLEObject Type="Embed" ProgID="Equation.3" ShapeID="_x0000_i1058" DrawAspect="Content" ObjectID="_1713877229" r:id="rId73"/>
        </w:object>
      </w:r>
    </w:p>
    <w:p w:rsidR="009C6852" w:rsidRPr="00E51EC3" w:rsidRDefault="009C6852" w:rsidP="002B0A3F">
      <w:pPr>
        <w:spacing w:after="0" w:line="360" w:lineRule="auto"/>
        <w:rPr>
          <w:rFonts w:ascii="Times New Roman" w:hAnsi="Times New Roman" w:cs="Times New Roman"/>
          <w:position w:val="-20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c) </w:t>
      </w:r>
      <w:r w:rsidR="00242E6C" w:rsidRPr="00E51EC3">
        <w:rPr>
          <w:rFonts w:ascii="Times New Roman" w:hAnsi="Times New Roman" w:cs="Times New Roman"/>
          <w:position w:val="-20"/>
          <w:sz w:val="28"/>
          <w:szCs w:val="28"/>
        </w:rPr>
        <w:object w:dxaOrig="1800" w:dyaOrig="540">
          <v:shape id="_x0000_i1059" type="#_x0000_t75" style="width:130.65pt;height:39.1pt" o:ole="">
            <v:imagedata r:id="rId74" o:title=""/>
          </v:shape>
          <o:OLEObject Type="Embed" ProgID="Equation.DSMT4" ShapeID="_x0000_i1059" DrawAspect="Content" ObjectID="_1713877230" r:id="rId75"/>
        </w:object>
      </w:r>
      <w:r w:rsidR="00AB48C5" w:rsidRPr="00E51EC3">
        <w:rPr>
          <w:rFonts w:ascii="Times New Roman" w:hAnsi="Times New Roman" w:cs="Times New Roman"/>
          <w:position w:val="-20"/>
          <w:sz w:val="28"/>
          <w:szCs w:val="28"/>
        </w:rPr>
        <w:tab/>
      </w:r>
      <w:r w:rsidR="00AB48C5" w:rsidRPr="00E51EC3">
        <w:rPr>
          <w:rFonts w:ascii="Times New Roman" w:hAnsi="Times New Roman" w:cs="Times New Roman"/>
          <w:position w:val="-20"/>
          <w:sz w:val="28"/>
          <w:szCs w:val="28"/>
        </w:rPr>
        <w:tab/>
      </w:r>
      <w:r w:rsidR="00AB48C5" w:rsidRPr="00E51EC3">
        <w:rPr>
          <w:rFonts w:ascii="Times New Roman" w:hAnsi="Times New Roman" w:cs="Times New Roman"/>
          <w:position w:val="-20"/>
          <w:sz w:val="28"/>
          <w:szCs w:val="28"/>
        </w:rPr>
        <w:tab/>
      </w:r>
      <w:r w:rsidR="00AB48C5" w:rsidRPr="00E51EC3">
        <w:rPr>
          <w:rFonts w:ascii="Times New Roman" w:hAnsi="Times New Roman" w:cs="Times New Roman"/>
          <w:position w:val="-20"/>
          <w:sz w:val="28"/>
          <w:szCs w:val="28"/>
        </w:rPr>
        <w:tab/>
      </w:r>
      <w:r w:rsidR="00AB48C5" w:rsidRPr="00E51EC3">
        <w:rPr>
          <w:rFonts w:ascii="Times New Roman" w:hAnsi="Times New Roman" w:cs="Times New Roman"/>
          <w:position w:val="-20"/>
          <w:sz w:val="28"/>
          <w:szCs w:val="28"/>
        </w:rPr>
        <w:tab/>
        <w:t xml:space="preserve">d)    </w:t>
      </w:r>
      <w:r w:rsidR="00242E6C" w:rsidRPr="00E51EC3">
        <w:rPr>
          <w:rFonts w:ascii="Times New Roman" w:hAnsi="Times New Roman" w:cs="Times New Roman"/>
          <w:position w:val="-26"/>
          <w:sz w:val="28"/>
          <w:szCs w:val="28"/>
        </w:rPr>
        <w:object w:dxaOrig="1900" w:dyaOrig="580">
          <v:shape id="_x0000_i1060" type="#_x0000_t75" style="width:135.25pt;height:40.1pt" o:ole="">
            <v:imagedata r:id="rId76" o:title=""/>
          </v:shape>
          <o:OLEObject Type="Embed" ProgID="Equation.DSMT4" ShapeID="_x0000_i1060" DrawAspect="Content" ObjectID="_1713877231" r:id="rId77"/>
        </w:object>
      </w:r>
    </w:p>
    <w:p w:rsidR="009C6852" w:rsidRPr="00E51EC3" w:rsidRDefault="00AB48C5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="00242E6C" w:rsidRPr="00E51EC3">
        <w:rPr>
          <w:rFonts w:ascii="Times New Roman" w:hAnsi="Times New Roman" w:cs="Times New Roman"/>
          <w:b/>
          <w:sz w:val="28"/>
          <w:szCs w:val="28"/>
        </w:rPr>
        <w:t>Phương trình tí</w:t>
      </w:r>
      <w:r w:rsidRPr="00E51EC3">
        <w:rPr>
          <w:rFonts w:ascii="Times New Roman" w:hAnsi="Times New Roman" w:cs="Times New Roman"/>
          <w:b/>
          <w:sz w:val="28"/>
          <w:szCs w:val="28"/>
        </w:rPr>
        <w:t>ch</w:t>
      </w:r>
    </w:p>
    <w:p w:rsidR="009C6852" w:rsidRPr="00E51EC3" w:rsidRDefault="009C6852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a) </w:t>
      </w:r>
      <w:r w:rsidRPr="00E51EC3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61" type="#_x0000_t75" style="width:163.05pt;height:24.15pt" o:ole="">
            <v:imagedata r:id="rId78" o:title=""/>
          </v:shape>
          <o:OLEObject Type="Embed" ProgID="Equation.DSMT4" ShapeID="_x0000_i1061" DrawAspect="Content" ObjectID="_1713877232" r:id="rId79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E51EC3">
        <w:rPr>
          <w:rFonts w:ascii="Times New Roman" w:hAnsi="Times New Roman" w:cs="Times New Roman"/>
          <w:position w:val="-6"/>
          <w:sz w:val="28"/>
          <w:szCs w:val="28"/>
        </w:rPr>
        <w:object w:dxaOrig="1600" w:dyaOrig="279">
          <v:shape id="_x0000_i1062" type="#_x0000_t75" style="width:135.25pt;height:20.55pt" o:ole="">
            <v:imagedata r:id="rId80" o:title=""/>
          </v:shape>
          <o:OLEObject Type="Embed" ProgID="Equation.DSMT4" ShapeID="_x0000_i1062" DrawAspect="Content" ObjectID="_1713877233" r:id="rId81"/>
        </w:object>
      </w:r>
    </w:p>
    <w:p w:rsidR="009C6852" w:rsidRPr="00E51EC3" w:rsidRDefault="009C6852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c) </w:t>
      </w:r>
      <w:r w:rsidRPr="00E51EC3">
        <w:rPr>
          <w:rFonts w:ascii="Times New Roman" w:hAnsi="Times New Roman" w:cs="Times New Roman"/>
          <w:position w:val="-10"/>
          <w:sz w:val="28"/>
          <w:szCs w:val="28"/>
        </w:rPr>
        <w:object w:dxaOrig="2280" w:dyaOrig="320">
          <v:shape id="_x0000_i1063" type="#_x0000_t75" style="width:178.45pt;height:24.15pt" o:ole="">
            <v:imagedata r:id="rId82" o:title=""/>
          </v:shape>
          <o:OLEObject Type="Embed" ProgID="Equation.DSMT4" ShapeID="_x0000_i1063" DrawAspect="Content" ObjectID="_1713877234" r:id="rId83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E51EC3">
        <w:rPr>
          <w:rFonts w:ascii="Times New Roman" w:hAnsi="Times New Roman" w:cs="Times New Roman"/>
          <w:position w:val="-10"/>
          <w:sz w:val="28"/>
          <w:szCs w:val="28"/>
        </w:rPr>
        <w:object w:dxaOrig="2560" w:dyaOrig="320">
          <v:shape id="_x0000_i1064" type="#_x0000_t75" style="width:200.55pt;height:24.15pt" o:ole="">
            <v:imagedata r:id="rId84" o:title=""/>
          </v:shape>
          <o:OLEObject Type="Embed" ProgID="Equation.DSMT4" ShapeID="_x0000_i1064" DrawAspect="Content" ObjectID="_1713877235" r:id="rId85"/>
        </w:object>
      </w:r>
    </w:p>
    <w:p w:rsidR="008B49D8" w:rsidRPr="00E51EC3" w:rsidRDefault="009C6852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e) </w:t>
      </w:r>
      <w:r w:rsidRPr="00E51EC3">
        <w:rPr>
          <w:rFonts w:ascii="Times New Roman" w:hAnsi="Times New Roman" w:cs="Times New Roman"/>
          <w:position w:val="-10"/>
          <w:sz w:val="28"/>
          <w:szCs w:val="28"/>
        </w:rPr>
        <w:object w:dxaOrig="2560" w:dyaOrig="320">
          <v:shape id="_x0000_i1065" type="#_x0000_t75" style="width:200.55pt;height:24.15pt" o:ole="">
            <v:imagedata r:id="rId86" o:title=""/>
          </v:shape>
          <o:OLEObject Type="Embed" ProgID="Equation.DSMT4" ShapeID="_x0000_i1065" DrawAspect="Content" ObjectID="_1713877236" r:id="rId87"/>
        </w:object>
      </w:r>
      <w:r w:rsidRPr="00E51EC3">
        <w:rPr>
          <w:rFonts w:ascii="Times New Roman" w:hAnsi="Times New Roman" w:cs="Times New Roman"/>
          <w:sz w:val="28"/>
          <w:szCs w:val="28"/>
        </w:rPr>
        <w:tab/>
      </w:r>
      <w:r w:rsidRPr="00E51EC3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E51EC3">
        <w:rPr>
          <w:rFonts w:ascii="Times New Roman" w:hAnsi="Times New Roman" w:cs="Times New Roman"/>
          <w:position w:val="-10"/>
          <w:sz w:val="28"/>
          <w:szCs w:val="28"/>
        </w:rPr>
        <w:object w:dxaOrig="2100" w:dyaOrig="320">
          <v:shape id="_x0000_i1066" type="#_x0000_t75" style="width:164.55pt;height:24.15pt" o:ole="">
            <v:imagedata r:id="rId88" o:title=""/>
          </v:shape>
          <o:OLEObject Type="Embed" ProgID="Equation.DSMT4" ShapeID="_x0000_i1066" DrawAspect="Content" ObjectID="_1713877237" r:id="rId89"/>
        </w:object>
      </w:r>
    </w:p>
    <w:p w:rsidR="008B49D8" w:rsidRPr="00E51EC3" w:rsidRDefault="008B49D8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II.  Các bài toán liên quan đến phương trình bậc hai một ẩn và áp dụng hệ thức Vi-et</w:t>
      </w:r>
    </w:p>
    <w:p w:rsidR="002E766B" w:rsidRPr="00E51EC3" w:rsidRDefault="002E766B" w:rsidP="002B0A3F">
      <w:pPr>
        <w:spacing w:before="240"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Bài</w:t>
      </w:r>
      <w:r w:rsidR="003007F3" w:rsidRPr="00E51EC3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1</w:t>
      </w:r>
      <w:r w:rsidR="003007F3" w:rsidRPr="00E51EC3">
        <w:rPr>
          <w:rFonts w:ascii="Times New Roman" w:hAnsi="Times New Roman" w:cs="Times New Roman"/>
          <w:b/>
          <w:sz w:val="28"/>
          <w:szCs w:val="28"/>
          <w:lang w:val="fr-FR"/>
        </w:rPr>
        <w:t>:</w:t>
      </w:r>
      <w:r w:rsidRPr="00E51EC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</w:t>
      </w:r>
      <w:r w:rsidRPr="00E51EC3">
        <w:rPr>
          <w:rFonts w:ascii="Times New Roman" w:hAnsi="Times New Roman" w:cs="Times New Roman"/>
          <w:sz w:val="28"/>
          <w:szCs w:val="28"/>
          <w:lang w:val="fr-FR"/>
        </w:rPr>
        <w:t>Cho phương trình x</w:t>
      </w:r>
      <w:r w:rsidRPr="00E51EC3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51EC3">
        <w:rPr>
          <w:rFonts w:ascii="Times New Roman" w:hAnsi="Times New Roman" w:cs="Times New Roman"/>
          <w:sz w:val="28"/>
          <w:szCs w:val="28"/>
          <w:lang w:val="fr-FR"/>
        </w:rPr>
        <w:t xml:space="preserve"> + 2mx – 3m</w:t>
      </w:r>
      <w:r w:rsidRPr="00E51EC3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51EC3">
        <w:rPr>
          <w:rFonts w:ascii="Times New Roman" w:hAnsi="Times New Roman" w:cs="Times New Roman"/>
          <w:sz w:val="28"/>
          <w:szCs w:val="28"/>
          <w:lang w:val="fr-FR"/>
        </w:rPr>
        <w:t xml:space="preserve"> = 0 ( x là ẩn số )</w:t>
      </w:r>
      <w:r w:rsidR="00242E6C" w:rsidRPr="00E51EC3">
        <w:rPr>
          <w:rFonts w:ascii="Times New Roman" w:hAnsi="Times New Roman" w:cs="Times New Roman"/>
          <w:b/>
          <w:sz w:val="28"/>
          <w:szCs w:val="28"/>
          <w:lang w:val="fr-FR"/>
        </w:rPr>
        <w:t xml:space="preserve">. </w:t>
      </w:r>
      <w:r w:rsidRPr="00E51EC3">
        <w:rPr>
          <w:rFonts w:ascii="Times New Roman" w:hAnsi="Times New Roman" w:cs="Times New Roman"/>
          <w:sz w:val="28"/>
          <w:szCs w:val="28"/>
          <w:lang w:val="fr-FR"/>
        </w:rPr>
        <w:t>Chứng minh phương trình luôn có nghiệm với mọi giá trị m. Tính tổng và tích các nghiệm của phương trình theo m .</w:t>
      </w:r>
    </w:p>
    <w:p w:rsidR="008B49D8" w:rsidRPr="00E51EC3" w:rsidRDefault="003007F3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2</w:t>
      </w:r>
      <w:r w:rsidR="008B49D8" w:rsidRPr="00E51EC3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:</w:t>
      </w:r>
      <w:r w:rsidR="002B0A3F" w:rsidRPr="00E51EC3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phương trình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pt-BR"/>
        </w:rPr>
        <w:t>:</w:t>
      </w:r>
      <w:r w:rsidR="002B0A3F" w:rsidRPr="00E51EC3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pt-BR"/>
        </w:rPr>
        <w:t>x</w:t>
      </w:r>
      <w:r w:rsidR="008B49D8" w:rsidRPr="00E51EC3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2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– mx + 2(m – 2 ) = 0 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a/ Giải phương trình khi m = 1 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b/ Chứng minh rằng phương trình luôn có nghiệm với mọi m 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>c/ Tìm m để phương trình có hai nghiệm 2x</w:t>
      </w:r>
      <w:r w:rsidRPr="00E51EC3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bCs/>
          <w:sz w:val="28"/>
          <w:szCs w:val="28"/>
        </w:rPr>
        <w:t xml:space="preserve"> + 3x </w:t>
      </w:r>
      <w:r w:rsidRPr="00E51EC3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bCs/>
          <w:sz w:val="28"/>
          <w:szCs w:val="28"/>
        </w:rPr>
        <w:t xml:space="preserve">  = 5 </w:t>
      </w:r>
    </w:p>
    <w:p w:rsidR="008B49D8" w:rsidRPr="00E51EC3" w:rsidRDefault="003007F3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="008B49D8" w:rsidRPr="00E51EC3">
        <w:rPr>
          <w:rFonts w:ascii="Times New Roman" w:hAnsi="Times New Roman" w:cs="Times New Roman"/>
          <w:b/>
          <w:sz w:val="28"/>
          <w:szCs w:val="28"/>
        </w:rPr>
        <w:t>:</w:t>
      </w:r>
      <w:r w:rsidR="008B49D8" w:rsidRPr="00E51EC3">
        <w:rPr>
          <w:rFonts w:ascii="Times New Roman" w:hAnsi="Times New Roman" w:cs="Times New Roman"/>
          <w:sz w:val="28"/>
          <w:szCs w:val="28"/>
        </w:rPr>
        <w:t xml:space="preserve"> Cho phương trình   </w:t>
      </w:r>
      <w:r w:rsidR="008B49D8" w:rsidRPr="00E51EC3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 wp14:anchorId="71C81090" wp14:editId="2330535C">
            <wp:extent cx="2124075" cy="298116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199" cy="301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49D8" w:rsidRPr="00E51EC3">
        <w:rPr>
          <w:rFonts w:ascii="Times New Roman" w:hAnsi="Times New Roman" w:cs="Times New Roman"/>
          <w:sz w:val="28"/>
          <w:szCs w:val="28"/>
        </w:rPr>
        <w:t>.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   Giải phương trình khi m =2 </w:t>
      </w:r>
    </w:p>
    <w:p w:rsidR="008B49D8" w:rsidRPr="00E51EC3" w:rsidRDefault="008B49D8" w:rsidP="002B0A3F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Tìm các giá trị của m để phương trình có nghiệm. </w:t>
      </w:r>
    </w:p>
    <w:p w:rsidR="008B49D8" w:rsidRPr="00E51EC3" w:rsidRDefault="008B49D8" w:rsidP="002B0A3F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Gọi </w:t>
      </w:r>
      <w:r w:rsidRPr="00E51EC3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 wp14:anchorId="0FFAAB65" wp14:editId="1E8DF34C">
            <wp:extent cx="342900" cy="2190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 w:cs="Times New Roman"/>
          <w:sz w:val="28"/>
          <w:szCs w:val="28"/>
        </w:rPr>
        <w:t xml:space="preserve"> là hai nghiệm của phương trình. </w:t>
      </w:r>
      <w:r w:rsidRPr="00E51EC3">
        <w:rPr>
          <w:rFonts w:ascii="Times New Roman" w:hAnsi="Times New Roman" w:cs="Times New Roman"/>
          <w:sz w:val="28"/>
          <w:szCs w:val="28"/>
          <w:lang w:val="de-DE"/>
        </w:rPr>
        <w:t xml:space="preserve">Tìm giá trị của m để: </w:t>
      </w:r>
      <w:r w:rsidRPr="00E51EC3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 wp14:anchorId="46BB6787" wp14:editId="1E7F735F">
            <wp:extent cx="1855391" cy="2381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391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D" w:rsidRPr="00E51EC3" w:rsidRDefault="00D93DCE" w:rsidP="005A219D">
      <w:pPr>
        <w:spacing w:before="120"/>
        <w:ind w:left="225"/>
        <w:rPr>
          <w:rFonts w:ascii="Times New Roman" w:hAnsi="Times New Roman"/>
          <w:sz w:val="28"/>
          <w:szCs w:val="28"/>
          <w:lang w:val="de-DE"/>
        </w:rPr>
      </w:pPr>
      <w:r w:rsidRPr="00E51EC3">
        <w:rPr>
          <w:rFonts w:ascii="Times New Roman" w:hAnsi="Times New Roman"/>
          <w:b/>
          <w:sz w:val="28"/>
          <w:szCs w:val="28"/>
          <w:lang w:val="de-DE"/>
        </w:rPr>
        <w:t>Bài 4</w:t>
      </w:r>
      <w:r w:rsidR="005A219D" w:rsidRPr="00E51EC3">
        <w:rPr>
          <w:rFonts w:ascii="Times New Roman" w:hAnsi="Times New Roman"/>
          <w:b/>
          <w:sz w:val="28"/>
          <w:szCs w:val="28"/>
          <w:lang w:val="de-DE"/>
        </w:rPr>
        <w:t>:</w:t>
      </w:r>
      <w:r w:rsidR="005A219D" w:rsidRPr="00E51EC3">
        <w:rPr>
          <w:rFonts w:ascii="Times New Roman" w:hAnsi="Times New Roman"/>
          <w:b/>
          <w:i/>
          <w:sz w:val="28"/>
          <w:szCs w:val="28"/>
          <w:lang w:val="de-DE"/>
        </w:rPr>
        <w:t xml:space="preserve"> </w:t>
      </w:r>
      <w:r w:rsidR="005A219D" w:rsidRPr="00E51EC3">
        <w:rPr>
          <w:rFonts w:ascii="Times New Roman" w:hAnsi="Times New Roman"/>
          <w:sz w:val="28"/>
          <w:szCs w:val="28"/>
          <w:lang w:val="de-DE"/>
        </w:rPr>
        <w:t xml:space="preserve">Cho phương trình ẩn </w:t>
      </w:r>
      <w:r w:rsidR="005A219D" w:rsidRPr="00E51EC3">
        <w:rPr>
          <w:position w:val="-6"/>
          <w:sz w:val="28"/>
          <w:szCs w:val="28"/>
        </w:rPr>
        <w:object w:dxaOrig="220" w:dyaOrig="240">
          <v:shape id="_x0000_i1067" type="#_x0000_t75" style="width:11.3pt;height:11.85pt" o:ole="">
            <v:imagedata r:id="rId93" o:title=""/>
          </v:shape>
          <o:OLEObject Type="Embed" ProgID="Equation.DSMT4" ShapeID="_x0000_i1067" DrawAspect="Content" ObjectID="_1713877238" r:id="rId94"/>
        </w:object>
      </w:r>
      <w:r w:rsidR="005A219D" w:rsidRPr="00E51EC3">
        <w:rPr>
          <w:rFonts w:ascii="Times New Roman" w:hAnsi="Times New Roman"/>
          <w:sz w:val="28"/>
          <w:szCs w:val="28"/>
          <w:lang w:val="de-DE"/>
        </w:rPr>
        <w:t xml:space="preserve">: </w:t>
      </w:r>
      <w:r w:rsidR="005A219D" w:rsidRPr="00E51EC3">
        <w:rPr>
          <w:position w:val="-12"/>
          <w:sz w:val="28"/>
          <w:szCs w:val="28"/>
        </w:rPr>
        <w:object w:dxaOrig="3600" w:dyaOrig="420">
          <v:shape id="_x0000_i1068" type="#_x0000_t75" style="width:180pt;height:21.6pt" o:ole="">
            <v:imagedata r:id="rId95" o:title=""/>
          </v:shape>
          <o:OLEObject Type="Embed" ProgID="Equation.DSMT4" ShapeID="_x0000_i1068" DrawAspect="Content" ObjectID="_1713877239" r:id="rId96"/>
        </w:object>
      </w:r>
      <w:r w:rsidR="005A219D" w:rsidRPr="00E51EC3">
        <w:rPr>
          <w:rFonts w:ascii="Times New Roman" w:hAnsi="Times New Roman"/>
          <w:sz w:val="28"/>
          <w:szCs w:val="28"/>
          <w:lang w:val="de-DE"/>
        </w:rPr>
        <w:t xml:space="preserve"> (1).</w:t>
      </w:r>
    </w:p>
    <w:p w:rsidR="005A219D" w:rsidRPr="00E51EC3" w:rsidRDefault="005A219D" w:rsidP="005A219D">
      <w:pPr>
        <w:ind w:firstLine="180"/>
        <w:rPr>
          <w:rFonts w:ascii="Times New Roman" w:hAnsi="Times New Roman"/>
          <w:sz w:val="28"/>
          <w:szCs w:val="28"/>
          <w:lang w:val="de-DE"/>
        </w:rPr>
      </w:pPr>
      <w:r w:rsidRPr="00E51EC3">
        <w:rPr>
          <w:rFonts w:ascii="Times New Roman" w:hAnsi="Times New Roman"/>
          <w:sz w:val="28"/>
          <w:szCs w:val="28"/>
          <w:lang w:val="de-DE"/>
        </w:rPr>
        <w:t>a) Xác định m để phương trình (1) vô nghiệm ?</w:t>
      </w:r>
    </w:p>
    <w:p w:rsidR="005A219D" w:rsidRPr="00E51EC3" w:rsidRDefault="005A219D" w:rsidP="005A219D">
      <w:pPr>
        <w:spacing w:after="0" w:line="360" w:lineRule="auto"/>
        <w:ind w:left="18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E51EC3">
        <w:rPr>
          <w:rFonts w:ascii="Times New Roman" w:hAnsi="Times New Roman"/>
          <w:sz w:val="28"/>
          <w:szCs w:val="28"/>
          <w:lang w:val="de-DE"/>
        </w:rPr>
        <w:t xml:space="preserve">b) Tìm m để phương trình (1) có 2 nghiệm </w:t>
      </w:r>
      <w:r w:rsidRPr="00E51EC3">
        <w:rPr>
          <w:sz w:val="28"/>
          <w:szCs w:val="28"/>
        </w:rPr>
        <w:object w:dxaOrig="600" w:dyaOrig="380">
          <v:shape id="_x0000_i1069" type="#_x0000_t75" style="width:30.35pt;height:19.05pt" o:ole="">
            <v:imagedata r:id="rId97" o:title=""/>
          </v:shape>
          <o:OLEObject Type="Embed" ProgID="Equation.DSMT4" ShapeID="_x0000_i1069" DrawAspect="Content" ObjectID="_1713877240" r:id="rId98"/>
        </w:object>
      </w:r>
      <w:r w:rsidRPr="00E51EC3">
        <w:rPr>
          <w:rFonts w:ascii="Times New Roman" w:hAnsi="Times New Roman"/>
          <w:sz w:val="28"/>
          <w:szCs w:val="28"/>
          <w:lang w:val="de-DE"/>
        </w:rPr>
        <w:t xml:space="preserve"> thoả </w:t>
      </w:r>
      <w:r w:rsidRPr="00E51EC3">
        <w:rPr>
          <w:sz w:val="28"/>
          <w:szCs w:val="28"/>
        </w:rPr>
        <w:object w:dxaOrig="2580" w:dyaOrig="420">
          <v:shape id="_x0000_i1070" type="#_x0000_t75" style="width:129.6pt;height:21.6pt" o:ole="">
            <v:imagedata r:id="rId99" o:title=""/>
          </v:shape>
          <o:OLEObject Type="Embed" ProgID="Equation.DSMT4" ShapeID="_x0000_i1070" DrawAspect="Content" ObjectID="_1713877241" r:id="rId100"/>
        </w:object>
      </w:r>
    </w:p>
    <w:p w:rsidR="008B49D8" w:rsidRPr="00E51EC3" w:rsidRDefault="00D93DCE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Bài 5</w:t>
      </w:r>
      <w:r w:rsidR="008B49D8" w:rsidRPr="00E51EC3">
        <w:rPr>
          <w:rFonts w:ascii="Times New Roman" w:hAnsi="Times New Roman" w:cs="Times New Roman"/>
          <w:b/>
          <w:sz w:val="28"/>
          <w:szCs w:val="28"/>
          <w:lang w:val="de-DE"/>
        </w:rPr>
        <w:t>:</w:t>
      </w:r>
      <w:r w:rsidR="008B49D8" w:rsidRPr="00E51EC3">
        <w:rPr>
          <w:rFonts w:ascii="Times New Roman" w:hAnsi="Times New Roman" w:cs="Times New Roman"/>
          <w:i/>
          <w:iCs/>
          <w:sz w:val="28"/>
          <w:szCs w:val="28"/>
          <w:lang w:val="de-DE"/>
        </w:rPr>
        <w:t xml:space="preserve"> </w:t>
      </w:r>
      <w:r w:rsidR="008B49D8" w:rsidRPr="00E51EC3">
        <w:rPr>
          <w:rFonts w:ascii="Times New Roman" w:hAnsi="Times New Roman" w:cs="Times New Roman"/>
          <w:sz w:val="28"/>
          <w:szCs w:val="28"/>
          <w:lang w:val="de-DE"/>
        </w:rPr>
        <w:t xml:space="preserve">Cho phương trình:  </w:t>
      </w:r>
      <w:r w:rsidR="008B49D8" w:rsidRPr="00E51EC3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A79C860" wp14:editId="4D08BB94">
            <wp:extent cx="1816100" cy="266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9D8" w:rsidRPr="00E51EC3" w:rsidRDefault="008B49D8" w:rsidP="002B0A3F">
      <w:pPr>
        <w:spacing w:after="0" w:line="360" w:lineRule="auto"/>
        <w:ind w:left="15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E51EC3">
        <w:rPr>
          <w:rFonts w:ascii="Times New Roman" w:hAnsi="Times New Roman" w:cs="Times New Roman"/>
          <w:sz w:val="28"/>
          <w:szCs w:val="28"/>
          <w:lang w:val="de-DE"/>
        </w:rPr>
        <w:t xml:space="preserve"> a) Chứng tỏ rằng phương trình có nghiệm  </w:t>
      </w:r>
      <w:r w:rsidRPr="00E51EC3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 wp14:anchorId="6310F927" wp14:editId="1D332596">
            <wp:extent cx="409575" cy="261673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61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 w:cs="Times New Roman"/>
          <w:sz w:val="28"/>
          <w:szCs w:val="28"/>
          <w:lang w:val="de-DE"/>
        </w:rPr>
        <w:t xml:space="preserve"> với mọi m.</w:t>
      </w:r>
    </w:p>
    <w:p w:rsidR="008B49D8" w:rsidRPr="00E51EC3" w:rsidRDefault="008B49D8" w:rsidP="002B0A3F">
      <w:pPr>
        <w:spacing w:after="0" w:line="360" w:lineRule="auto"/>
        <w:ind w:left="15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>b) Đặt A=</w:t>
      </w:r>
      <w:r w:rsidRPr="00E51EC3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 wp14:anchorId="4E35ABDB" wp14:editId="7C0ECB85">
            <wp:extent cx="1200150" cy="24830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48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</w:p>
    <w:p w:rsidR="008B49D8" w:rsidRPr="00E51EC3" w:rsidRDefault="008B49D8" w:rsidP="002B0A3F">
      <w:pPr>
        <w:spacing w:after="0" w:line="360" w:lineRule="auto"/>
        <w:ind w:left="150" w:firstLine="57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  <w:lang w:val="pt-BR"/>
        </w:rPr>
        <w:t>b1) Chứng minh rằng:  A=</w:t>
      </w:r>
      <w:r w:rsidRPr="00E51EC3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EA29AC9" wp14:editId="1F18F966">
            <wp:extent cx="990600" cy="218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8B49D8" w:rsidRPr="00E51EC3" w:rsidRDefault="008B49D8" w:rsidP="002B0A3F">
      <w:pPr>
        <w:spacing w:after="0" w:line="360" w:lineRule="auto"/>
        <w:ind w:left="150" w:firstLine="57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  <w:lang w:val="pt-BR"/>
        </w:rPr>
        <w:lastRenderedPageBreak/>
        <w:t>b2) Tìm m sao cho A= 27.</w:t>
      </w:r>
    </w:p>
    <w:p w:rsidR="008B49D8" w:rsidRPr="00E51EC3" w:rsidRDefault="008B49D8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  c) Tìm m sao cho phương trình có nghiệm này bằng ba  lần nghiệm kia</w:t>
      </w:r>
    </w:p>
    <w:p w:rsidR="008B49D8" w:rsidRPr="00E51EC3" w:rsidRDefault="00D93DCE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6</w:t>
      </w:r>
      <w:r w:rsidR="008B49D8" w:rsidRPr="00E51EC3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Cho phương trình bậc hai  x</w:t>
      </w:r>
      <w:r w:rsidR="008B49D8" w:rsidRPr="00E51EC3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2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– 2(m + 1) x + m – 4 = 0 (1) 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a/ Giải phương trình (1) khi m = 1 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b/ Chứng minh rằng phương trình (1) luôn có hai nghiệm phân biệt với mọi m </w:t>
      </w:r>
    </w:p>
    <w:p w:rsidR="008B49D8" w:rsidRPr="00E51EC3" w:rsidRDefault="008B49D8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>c/ Chứng minh rằng : Biểu thức A = x</w:t>
      </w:r>
      <w:r w:rsidRPr="00E51EC3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bCs/>
          <w:sz w:val="28"/>
          <w:szCs w:val="28"/>
        </w:rPr>
        <w:t xml:space="preserve"> (1 – x</w:t>
      </w:r>
      <w:r w:rsidRPr="00E51EC3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bCs/>
          <w:sz w:val="28"/>
          <w:szCs w:val="28"/>
        </w:rPr>
        <w:t>) + x</w:t>
      </w:r>
      <w:r w:rsidRPr="00E51EC3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bCs/>
          <w:sz w:val="28"/>
          <w:szCs w:val="28"/>
        </w:rPr>
        <w:t>( 1 – x</w:t>
      </w:r>
      <w:r w:rsidRPr="00E51EC3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bCs/>
          <w:sz w:val="28"/>
          <w:szCs w:val="28"/>
        </w:rPr>
        <w:t xml:space="preserve"> ) không phụ thuộc vào giá trị của m</w:t>
      </w:r>
    </w:p>
    <w:p w:rsidR="00C20921" w:rsidRPr="00E51EC3" w:rsidRDefault="00D93DCE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/>
          <w:bCs/>
          <w:sz w:val="28"/>
          <w:szCs w:val="28"/>
          <w:u w:val="single"/>
        </w:rPr>
        <w:t>Bài 7</w:t>
      </w:r>
      <w:r w:rsidR="00C20921" w:rsidRPr="00E51EC3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  <w:r w:rsidR="00C20921" w:rsidRPr="00E51EC3">
        <w:rPr>
          <w:rFonts w:ascii="Times New Roman" w:hAnsi="Times New Roman" w:cs="Times New Roman"/>
          <w:bCs/>
          <w:sz w:val="28"/>
          <w:szCs w:val="28"/>
        </w:rPr>
        <w:t xml:space="preserve"> Cho phương trình </w:t>
      </w:r>
      <w:r w:rsidR="00C20921" w:rsidRPr="00E51EC3">
        <w:rPr>
          <w:rFonts w:ascii="Times New Roman" w:hAnsi="Times New Roman" w:cs="Times New Roman"/>
          <w:bCs/>
          <w:position w:val="-10"/>
          <w:sz w:val="28"/>
          <w:szCs w:val="28"/>
        </w:rPr>
        <w:object w:dxaOrig="2360" w:dyaOrig="360">
          <v:shape id="_x0000_i1071" type="#_x0000_t75" style="width:136.8pt;height:21.6pt" o:ole="">
            <v:imagedata r:id="rId104" o:title=""/>
          </v:shape>
          <o:OLEObject Type="Embed" ProgID="Equation.DSMT4" ShapeID="_x0000_i1071" DrawAspect="Content" ObjectID="_1713877242" r:id="rId105"/>
        </w:object>
      </w:r>
      <w:r w:rsidR="00C20921" w:rsidRPr="00E51EC3">
        <w:rPr>
          <w:rFonts w:ascii="Times New Roman" w:hAnsi="Times New Roman" w:cs="Times New Roman"/>
          <w:bCs/>
          <w:sz w:val="28"/>
          <w:szCs w:val="28"/>
        </w:rPr>
        <w:t xml:space="preserve"> ( x là ẩn)</w:t>
      </w:r>
    </w:p>
    <w:p w:rsidR="00C20921" w:rsidRPr="00E51EC3" w:rsidRDefault="00C20921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>a/ Chứng minh rằng phương trình luôn có nghiệm với mọi m</w:t>
      </w:r>
    </w:p>
    <w:p w:rsidR="00C20921" w:rsidRPr="00E51EC3" w:rsidRDefault="00C20921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>b/ Tính tổng và tích hai nghiệm của phương trình theo m.</w:t>
      </w:r>
    </w:p>
    <w:p w:rsidR="00C20921" w:rsidRPr="00E51EC3" w:rsidRDefault="00C20921" w:rsidP="002B0A3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c/ Gọi </w:t>
      </w:r>
      <w:r w:rsidRPr="00E51EC3">
        <w:rPr>
          <w:rFonts w:ascii="Times New Roman" w:hAnsi="Times New Roman" w:cs="Times New Roman"/>
          <w:bCs/>
          <w:position w:val="-12"/>
          <w:sz w:val="28"/>
          <w:szCs w:val="28"/>
        </w:rPr>
        <w:object w:dxaOrig="540" w:dyaOrig="360">
          <v:shape id="_x0000_i1072" type="#_x0000_t75" style="width:27.25pt;height:18pt" o:ole="">
            <v:imagedata r:id="rId106" o:title=""/>
          </v:shape>
          <o:OLEObject Type="Embed" ProgID="Equation.DSMT4" ShapeID="_x0000_i1072" DrawAspect="Content" ObjectID="_1713877243" r:id="rId107"/>
        </w:object>
      </w:r>
      <w:r w:rsidRPr="00E51EC3">
        <w:rPr>
          <w:rFonts w:ascii="Times New Roman" w:hAnsi="Times New Roman" w:cs="Times New Roman"/>
          <w:bCs/>
          <w:sz w:val="28"/>
          <w:szCs w:val="28"/>
        </w:rPr>
        <w:t xml:space="preserve"> là hai nghiệm của phương trình. Tìm m để </w:t>
      </w:r>
      <w:r w:rsidRPr="00E51EC3">
        <w:rPr>
          <w:rFonts w:ascii="Times New Roman" w:hAnsi="Times New Roman" w:cs="Times New Roman"/>
          <w:bCs/>
          <w:position w:val="-12"/>
          <w:sz w:val="28"/>
          <w:szCs w:val="28"/>
        </w:rPr>
        <w:object w:dxaOrig="1860" w:dyaOrig="360">
          <v:shape id="_x0000_i1073" type="#_x0000_t75" style="width:128.05pt;height:24.7pt" o:ole="">
            <v:imagedata r:id="rId108" o:title=""/>
          </v:shape>
          <o:OLEObject Type="Embed" ProgID="Equation.DSMT4" ShapeID="_x0000_i1073" DrawAspect="Content" ObjectID="_1713877244" r:id="rId109"/>
        </w:object>
      </w:r>
      <w:r w:rsidRPr="00E51EC3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2E766B" w:rsidRPr="00E51EC3" w:rsidRDefault="00D93DCE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</w:rPr>
        <w:t>Bài 8</w:t>
      </w:r>
      <w:r w:rsidR="002E766B" w:rsidRPr="00E51EC3">
        <w:rPr>
          <w:rFonts w:ascii="Times New Roman" w:hAnsi="Times New Roman" w:cs="Times New Roman"/>
          <w:b/>
          <w:sz w:val="28"/>
          <w:szCs w:val="28"/>
        </w:rPr>
        <w:t xml:space="preserve">:  </w:t>
      </w:r>
      <w:r w:rsidR="002E766B" w:rsidRPr="00E51EC3">
        <w:rPr>
          <w:rFonts w:ascii="Times New Roman" w:hAnsi="Times New Roman" w:cs="Times New Roman"/>
          <w:sz w:val="28"/>
          <w:szCs w:val="28"/>
        </w:rPr>
        <w:t>Cho phương trình x</w:t>
      </w:r>
      <w:r w:rsidR="002E766B"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E766B" w:rsidRPr="00E51EC3">
        <w:rPr>
          <w:rFonts w:ascii="Times New Roman" w:hAnsi="Times New Roman" w:cs="Times New Roman"/>
          <w:sz w:val="28"/>
          <w:szCs w:val="28"/>
        </w:rPr>
        <w:t xml:space="preserve"> – 2(m+2)x + m + 1 = 0 (x là ẩn số)</w:t>
      </w:r>
    </w:p>
    <w:p w:rsidR="002E766B" w:rsidRPr="00E51EC3" w:rsidRDefault="002E766B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a/ Giải phương trình khi m = -</w:t>
      </w:r>
      <w:r w:rsidRPr="00E51EC3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074" type="#_x0000_t75" style="width:11.85pt;height:33.45pt" o:ole="">
            <v:imagedata r:id="rId110" o:title=""/>
          </v:shape>
          <o:OLEObject Type="Embed" ProgID="Equation.DSMT4" ShapeID="_x0000_i1074" DrawAspect="Content" ObjectID="_1713877245" r:id="rId111"/>
        </w:object>
      </w:r>
      <w:r w:rsidRPr="00E51EC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E766B" w:rsidRPr="00E51EC3" w:rsidRDefault="002E766B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51EC3">
        <w:rPr>
          <w:rFonts w:ascii="Times New Roman" w:hAnsi="Times New Roman" w:cs="Times New Roman"/>
          <w:sz w:val="28"/>
          <w:szCs w:val="28"/>
        </w:rPr>
        <w:t>b/ Tìm các giá trị của m để phương trình có 2 nghiệm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sz w:val="28"/>
          <w:szCs w:val="28"/>
        </w:rPr>
        <w:t>,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trái dấu (tức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sz w:val="28"/>
          <w:szCs w:val="28"/>
        </w:rPr>
        <w:t>.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&lt;0)</w:t>
      </w:r>
    </w:p>
    <w:p w:rsidR="007D7A53" w:rsidRPr="00E51EC3" w:rsidRDefault="002E766B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/ Tìm các giá trị của m để phương trình có 2 nghiệm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sz w:val="28"/>
          <w:szCs w:val="28"/>
        </w:rPr>
        <w:t>,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thoả mãn điều kiện </w:t>
      </w:r>
    </w:p>
    <w:p w:rsidR="002E766B" w:rsidRPr="00E51EC3" w:rsidRDefault="002E766B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3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sz w:val="28"/>
          <w:szCs w:val="28"/>
        </w:rPr>
        <w:t>.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-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E51EC3">
        <w:rPr>
          <w:rFonts w:ascii="Times New Roman" w:hAnsi="Times New Roman" w:cs="Times New Roman"/>
          <w:sz w:val="28"/>
          <w:szCs w:val="28"/>
        </w:rPr>
        <w:t>-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3007F3" w:rsidRPr="00E51EC3" w:rsidRDefault="00D93DCE" w:rsidP="00D93DCE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9</w:t>
      </w:r>
      <w:r w:rsidR="003007F3" w:rsidRPr="00E51EC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3007F3" w:rsidRPr="00E51EC3">
        <w:rPr>
          <w:rFonts w:ascii="Times New Roman" w:hAnsi="Times New Roman" w:cs="Times New Roman"/>
          <w:b/>
          <w:sz w:val="28"/>
          <w:szCs w:val="28"/>
        </w:rPr>
        <w:tab/>
      </w:r>
      <w:r w:rsidR="003007F3" w:rsidRPr="00E51EC3">
        <w:rPr>
          <w:rFonts w:ascii="Times New Roman" w:hAnsi="Times New Roman" w:cs="Times New Roman"/>
          <w:sz w:val="28"/>
          <w:szCs w:val="28"/>
        </w:rPr>
        <w:t>Cho phương trình x</w:t>
      </w:r>
      <w:r w:rsidR="003007F3"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 + 3x + m = 0 (ẩn số x, m là tham số)</w:t>
      </w:r>
    </w:p>
    <w:p w:rsidR="003007F3" w:rsidRPr="00E51EC3" w:rsidRDefault="003007F3" w:rsidP="002B0A3F">
      <w:pPr>
        <w:numPr>
          <w:ilvl w:val="0"/>
          <w:numId w:val="7"/>
        </w:numPr>
        <w:tabs>
          <w:tab w:val="clear" w:pos="1080"/>
          <w:tab w:val="num" w:pos="1329"/>
        </w:tabs>
        <w:spacing w:after="0" w:line="360" w:lineRule="auto"/>
        <w:ind w:left="1329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Tìm giá trị của m để phương trình (1) có nghiệm .</w:t>
      </w:r>
    </w:p>
    <w:p w:rsidR="003007F3" w:rsidRPr="00E51EC3" w:rsidRDefault="003007F3" w:rsidP="002B0A3F">
      <w:pPr>
        <w:numPr>
          <w:ilvl w:val="0"/>
          <w:numId w:val="7"/>
        </w:numPr>
        <w:tabs>
          <w:tab w:val="clear" w:pos="1080"/>
          <w:tab w:val="num" w:pos="1329"/>
        </w:tabs>
        <w:spacing w:after="0" w:line="360" w:lineRule="auto"/>
        <w:ind w:left="1329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Gọi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sz w:val="28"/>
          <w:szCs w:val="28"/>
        </w:rPr>
        <w:t>,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là hai nghiệm của phương trình (1) . Tìm m để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+ x</w:t>
      </w:r>
      <w:r w:rsidRPr="00E51E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= 17.</w:t>
      </w:r>
    </w:p>
    <w:p w:rsidR="003007F3" w:rsidRPr="00E51EC3" w:rsidRDefault="00D93DCE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</w:rPr>
        <w:t>Bài 10</w:t>
      </w:r>
      <w:r w:rsidR="003007F3" w:rsidRPr="00E51EC3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3007F3" w:rsidRPr="00E51EC3" w:rsidRDefault="003007F3" w:rsidP="002B0A3F">
      <w:pPr>
        <w:numPr>
          <w:ilvl w:val="0"/>
          <w:numId w:val="12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Không giải phương trình x</w:t>
      </w:r>
      <w:r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 xml:space="preserve"> – x - 6 = 0. Hãy tính tổng và tích các nghiệm củ</w:t>
      </w:r>
      <w:r w:rsidR="00680220" w:rsidRPr="00E51EC3">
        <w:rPr>
          <w:rFonts w:ascii="Times New Roman" w:hAnsi="Times New Roman" w:cs="Times New Roman"/>
          <w:sz w:val="28"/>
          <w:szCs w:val="28"/>
        </w:rPr>
        <w:t xml:space="preserve">a phương trình. </w:t>
      </w:r>
    </w:p>
    <w:p w:rsidR="002E766B" w:rsidRPr="00E51EC3" w:rsidRDefault="003007F3" w:rsidP="002B0A3F">
      <w:pPr>
        <w:numPr>
          <w:ilvl w:val="0"/>
          <w:numId w:val="12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Tìm 2 số tự nhiên, biết hai số hơn kém nhau 7 đơn vị và tích của chúng bằng  638 .</w:t>
      </w:r>
    </w:p>
    <w:p w:rsidR="004C390C" w:rsidRPr="00E51EC3" w:rsidRDefault="00D93DCE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11</w:t>
      </w:r>
      <w:r w:rsidR="004C390C" w:rsidRPr="00E51EC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4C390C" w:rsidRPr="00E51EC3"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="004C390C" w:rsidRPr="00E51EC3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075" type="#_x0000_t75" style="width:120.85pt;height:20.05pt" o:ole="">
            <v:imagedata r:id="rId112" o:title=""/>
          </v:shape>
          <o:OLEObject Type="Embed" ProgID="Equation.DSMT4" ShapeID="_x0000_i1075" DrawAspect="Content" ObjectID="_1713877246" r:id="rId113"/>
        </w:object>
      </w:r>
      <w:r w:rsidR="004C390C" w:rsidRPr="00E51EC3">
        <w:rPr>
          <w:rFonts w:ascii="Times New Roman" w:hAnsi="Times New Roman" w:cs="Times New Roman"/>
          <w:sz w:val="28"/>
          <w:szCs w:val="28"/>
        </w:rPr>
        <w:t xml:space="preserve"> (m là tham số)</w:t>
      </w:r>
    </w:p>
    <w:p w:rsidR="00680220" w:rsidRPr="00E51EC3" w:rsidRDefault="00680220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a/ Chứng minh phương trình luôn có hai nghiệm phân biệt với mọi m</w:t>
      </w:r>
    </w:p>
    <w:p w:rsidR="00680220" w:rsidRPr="00E51EC3" w:rsidRDefault="00680220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b/ Tìm các giá trị của m để phương trình có hai nghiệm cùng dương.</w:t>
      </w:r>
    </w:p>
    <w:p w:rsidR="003007F3" w:rsidRPr="00E51EC3" w:rsidRDefault="00680220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c/ Tìm hệ thức liên hệ giữa hai nghiệm không phụ thuộc vào m. </w:t>
      </w:r>
    </w:p>
    <w:p w:rsidR="00114EB9" w:rsidRPr="00E51EC3" w:rsidRDefault="00D93DCE" w:rsidP="002B0A3F">
      <w:pPr>
        <w:tabs>
          <w:tab w:val="left" w:pos="72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E51EC3">
        <w:rPr>
          <w:rFonts w:ascii="Times New Roman" w:hAnsi="Times New Roman"/>
          <w:b/>
          <w:sz w:val="28"/>
          <w:szCs w:val="28"/>
          <w:lang w:val="es-ES"/>
        </w:rPr>
        <w:t>Bài 12</w:t>
      </w:r>
      <w:r w:rsidR="00114EB9" w:rsidRPr="00E51EC3">
        <w:rPr>
          <w:rFonts w:ascii="Times New Roman" w:hAnsi="Times New Roman"/>
          <w:b/>
          <w:sz w:val="28"/>
          <w:szCs w:val="28"/>
          <w:lang w:val="es-ES"/>
        </w:rPr>
        <w:t>:</w:t>
      </w:r>
      <w:r w:rsidR="00114EB9" w:rsidRPr="00E51EC3">
        <w:rPr>
          <w:rFonts w:ascii="Times New Roman" w:hAnsi="Times New Roman"/>
          <w:sz w:val="28"/>
          <w:szCs w:val="28"/>
          <w:lang w:val="es-ES"/>
        </w:rPr>
        <w:t xml:space="preserve"> a) Cho phương trình : </w:t>
      </w:r>
      <w:r w:rsidR="00114EB9" w:rsidRPr="00E51EC3">
        <w:rPr>
          <w:rFonts w:ascii="Times New Roman" w:hAnsi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C247282" wp14:editId="3D499E66">
            <wp:extent cx="962025" cy="200025"/>
            <wp:effectExtent l="19050" t="0" r="9525" b="0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14EB9" w:rsidRPr="00E51EC3">
        <w:rPr>
          <w:rFonts w:ascii="Times New Roman" w:hAnsi="Times New Roman"/>
          <w:sz w:val="28"/>
          <w:szCs w:val="28"/>
          <w:lang w:val="es-ES"/>
        </w:rPr>
        <w:t xml:space="preserve"> Không giải phương trình, hãy tính</w:t>
      </w:r>
    </w:p>
    <w:p w:rsidR="00114EB9" w:rsidRPr="00E51EC3" w:rsidRDefault="00114EB9" w:rsidP="002B0A3F">
      <w:pPr>
        <w:tabs>
          <w:tab w:val="left" w:pos="720"/>
        </w:tabs>
        <w:spacing w:after="0" w:line="360" w:lineRule="auto"/>
        <w:ind w:left="360" w:firstLine="180"/>
        <w:jc w:val="both"/>
        <w:rPr>
          <w:rFonts w:ascii="Times New Roman" w:hAnsi="Times New Roman"/>
          <w:sz w:val="28"/>
          <w:szCs w:val="28"/>
          <w:lang w:val="es-ES"/>
        </w:rPr>
      </w:pP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1. </w:t>
      </w:r>
      <w:r w:rsidRPr="00E51EC3">
        <w:rPr>
          <w:rFonts w:ascii="Times New Roman" w:hAnsi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4C4E793C" wp14:editId="798DC5E4">
            <wp:extent cx="457200" cy="238125"/>
            <wp:effectExtent l="0" t="0" r="0" b="0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   </w:t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2. </w:t>
      </w:r>
      <w:r w:rsidRPr="00E51EC3">
        <w:rPr>
          <w:rFonts w:ascii="Times New Roman" w:hAnsi="Times New Roman"/>
          <w:noProof/>
          <w:position w:val="-30"/>
          <w:sz w:val="28"/>
          <w:szCs w:val="28"/>
          <w:lang w:val="en-US"/>
        </w:rPr>
        <w:drawing>
          <wp:inline distT="0" distB="0" distL="0" distR="0" wp14:anchorId="4EEDA687" wp14:editId="0E1A55B3">
            <wp:extent cx="485775" cy="428625"/>
            <wp:effectExtent l="19050" t="0" r="9525" b="0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 3. </w:t>
      </w:r>
      <w:r w:rsidRPr="00E51EC3">
        <w:rPr>
          <w:rFonts w:ascii="Times New Roman" w:hAnsi="Times New Roman"/>
          <w:noProof/>
          <w:position w:val="-30"/>
          <w:sz w:val="28"/>
          <w:szCs w:val="28"/>
          <w:lang w:val="en-US"/>
        </w:rPr>
        <w:drawing>
          <wp:inline distT="0" distB="0" distL="0" distR="0" wp14:anchorId="23566089" wp14:editId="43C23D90">
            <wp:extent cx="504825" cy="428625"/>
            <wp:effectExtent l="0" t="0" r="0" b="0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 </w:t>
      </w: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4. </w:t>
      </w:r>
      <w:r w:rsidRPr="00E51EC3">
        <w:rPr>
          <w:rFonts w:ascii="Times New Roman" w:hAnsi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0DC09655" wp14:editId="3053E644">
            <wp:extent cx="600075" cy="276225"/>
            <wp:effectExtent l="19050" t="0" r="9525" b="0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1191"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 xml:space="preserve"> </w:t>
      </w:r>
    </w:p>
    <w:p w:rsidR="00114EB9" w:rsidRPr="00E51EC3" w:rsidRDefault="00114EB9" w:rsidP="002B0A3F">
      <w:pPr>
        <w:tabs>
          <w:tab w:val="left" w:pos="720"/>
        </w:tabs>
        <w:spacing w:after="0" w:line="360" w:lineRule="auto"/>
        <w:ind w:left="360" w:firstLine="180"/>
        <w:jc w:val="both"/>
        <w:rPr>
          <w:rFonts w:ascii="Times New Roman" w:hAnsi="Times New Roman"/>
          <w:sz w:val="28"/>
          <w:szCs w:val="28"/>
          <w:lang w:val="es-ES"/>
        </w:rPr>
      </w:pPr>
      <w:r w:rsidRPr="00E51EC3">
        <w:rPr>
          <w:rFonts w:ascii="Times New Roman" w:hAnsi="Times New Roman"/>
          <w:sz w:val="28"/>
          <w:szCs w:val="28"/>
          <w:lang w:val="es-ES"/>
        </w:rPr>
        <w:t xml:space="preserve">b) Cho phương trình : </w:t>
      </w:r>
      <w:r w:rsidRPr="00E51EC3">
        <w:rPr>
          <w:rFonts w:ascii="Times New Roman" w:hAnsi="Times New Roman"/>
          <w:position w:val="-6"/>
          <w:sz w:val="28"/>
          <w:szCs w:val="28"/>
        </w:rPr>
        <w:object w:dxaOrig="1780" w:dyaOrig="320">
          <v:shape id="_x0000_i1076" type="#_x0000_t75" style="width:88.95pt;height:15.45pt" o:ole="">
            <v:imagedata r:id="rId119" o:title=""/>
          </v:shape>
          <o:OLEObject Type="Embed" ProgID="Equation.DSMT4" ShapeID="_x0000_i1076" DrawAspect="Content" ObjectID="_1713877247" r:id="rId120"/>
        </w:object>
      </w:r>
      <w:r w:rsidRPr="00E51EC3">
        <w:rPr>
          <w:rFonts w:ascii="Times New Roman" w:hAnsi="Times New Roman"/>
          <w:sz w:val="28"/>
          <w:szCs w:val="28"/>
          <w:lang w:val="es-ES"/>
        </w:rPr>
        <w:t xml:space="preserve"> Không giải phương trình, hãy tính:</w:t>
      </w:r>
    </w:p>
    <w:p w:rsidR="00114EB9" w:rsidRPr="00E51EC3" w:rsidRDefault="00114EB9" w:rsidP="002B0A3F">
      <w:pPr>
        <w:tabs>
          <w:tab w:val="left" w:pos="720"/>
        </w:tabs>
        <w:spacing w:after="0" w:line="360" w:lineRule="auto"/>
        <w:ind w:left="360" w:firstLine="180"/>
        <w:jc w:val="both"/>
        <w:rPr>
          <w:rFonts w:ascii="Times New Roman" w:hAnsi="Times New Roman"/>
          <w:sz w:val="28"/>
          <w:szCs w:val="28"/>
          <w:lang w:val="es-ES"/>
        </w:rPr>
      </w:pPr>
      <w:r w:rsidRPr="00E51EC3">
        <w:rPr>
          <w:rFonts w:ascii="Times New Roman" w:hAnsi="Times New Roman"/>
          <w:sz w:val="28"/>
          <w:szCs w:val="28"/>
          <w:lang w:val="es-ES"/>
        </w:rPr>
        <w:lastRenderedPageBreak/>
        <w:tab/>
        <w:t xml:space="preserve">1. </w:t>
      </w:r>
      <w:r w:rsidRPr="00E51EC3">
        <w:rPr>
          <w:rFonts w:ascii="Times New Roman" w:hAnsi="Times New Roman"/>
          <w:noProof/>
          <w:position w:val="-30"/>
          <w:sz w:val="28"/>
          <w:szCs w:val="28"/>
          <w:lang w:val="en-US"/>
        </w:rPr>
        <w:drawing>
          <wp:inline distT="0" distB="0" distL="0" distR="0" wp14:anchorId="1DB578B3" wp14:editId="55E43521">
            <wp:extent cx="485775" cy="428625"/>
            <wp:effectExtent l="19050" t="0" r="9525" b="0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 </w:t>
      </w: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2. </w:t>
      </w:r>
      <w:r w:rsidRPr="00E51EC3">
        <w:rPr>
          <w:rFonts w:ascii="Times New Roman" w:hAnsi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2ED7257B" wp14:editId="0EC5A825">
            <wp:extent cx="457200" cy="238125"/>
            <wp:effectExtent l="0" t="0" r="0" b="0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es-ES"/>
        </w:rPr>
        <w:tab/>
        <w:t xml:space="preserve"> </w:t>
      </w:r>
    </w:p>
    <w:p w:rsidR="00114EB9" w:rsidRPr="00E51EC3" w:rsidRDefault="00114EB9" w:rsidP="002B0A3F">
      <w:pPr>
        <w:tabs>
          <w:tab w:val="left" w:pos="720"/>
        </w:tabs>
        <w:spacing w:after="0" w:line="360" w:lineRule="auto"/>
        <w:ind w:left="360" w:firstLine="180"/>
        <w:jc w:val="both"/>
        <w:rPr>
          <w:rFonts w:ascii="Times New Roman" w:hAnsi="Times New Roman"/>
          <w:sz w:val="28"/>
          <w:szCs w:val="28"/>
          <w:lang w:val="es-ES"/>
        </w:rPr>
      </w:pPr>
      <w:r w:rsidRPr="00E51EC3">
        <w:rPr>
          <w:rFonts w:ascii="Times New Roman" w:hAnsi="Times New Roman"/>
          <w:sz w:val="28"/>
          <w:szCs w:val="28"/>
          <w:lang w:val="es-ES"/>
        </w:rPr>
        <w:t xml:space="preserve">c) Cho phương trình : </w:t>
      </w:r>
      <w:r w:rsidRPr="00E51EC3">
        <w:rPr>
          <w:rFonts w:ascii="Times New Roman" w:hAnsi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4FD0395B" wp14:editId="02352E74">
            <wp:extent cx="1057275" cy="200025"/>
            <wp:effectExtent l="19050" t="0" r="9525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es-ES"/>
        </w:rPr>
        <w:t xml:space="preserve"> Không giải phương trình, hãy tính:</w:t>
      </w:r>
    </w:p>
    <w:p w:rsidR="00114EB9" w:rsidRPr="00E51EC3" w:rsidRDefault="00114EB9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E51EC3">
        <w:rPr>
          <w:rFonts w:ascii="Times New Roman" w:hAnsi="Times New Roman"/>
          <w:sz w:val="28"/>
          <w:szCs w:val="28"/>
          <w:lang w:val="es-ES"/>
        </w:rPr>
        <w:tab/>
      </w:r>
      <w:r w:rsidRPr="00E51EC3">
        <w:rPr>
          <w:rFonts w:ascii="Times New Roman" w:hAnsi="Times New Roman"/>
          <w:sz w:val="28"/>
          <w:szCs w:val="28"/>
          <w:lang w:val="fr-FR"/>
        </w:rPr>
        <w:t xml:space="preserve">1. </w:t>
      </w:r>
      <w:r w:rsidRPr="00E51EC3">
        <w:rPr>
          <w:rFonts w:ascii="Times New Roman" w:hAnsi="Times New Roman"/>
          <w:noProof/>
          <w:position w:val="-30"/>
          <w:sz w:val="28"/>
          <w:szCs w:val="28"/>
          <w:lang w:val="en-US"/>
        </w:rPr>
        <w:drawing>
          <wp:inline distT="0" distB="0" distL="0" distR="0" wp14:anchorId="4D43DC2D" wp14:editId="3F62817E">
            <wp:extent cx="485775" cy="428625"/>
            <wp:effectExtent l="19050" t="0" r="9525" b="0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fr-FR"/>
        </w:rPr>
        <w:tab/>
        <w:t xml:space="preserve">2. </w:t>
      </w:r>
      <w:r w:rsidRPr="00E51EC3">
        <w:rPr>
          <w:rFonts w:ascii="Times New Roman" w:hAnsi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410E92C5" wp14:editId="67215ACB">
            <wp:extent cx="457200" cy="238125"/>
            <wp:effectExtent l="0" t="0" r="0" b="0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/>
          <w:sz w:val="28"/>
          <w:szCs w:val="28"/>
          <w:lang w:val="fr-FR"/>
        </w:rPr>
        <w:tab/>
      </w:r>
    </w:p>
    <w:p w:rsidR="00114EB9" w:rsidRPr="00E51EC3" w:rsidRDefault="00D93DCE" w:rsidP="002B0A3F">
      <w:pPr>
        <w:spacing w:line="360" w:lineRule="auto"/>
        <w:jc w:val="both"/>
        <w:rPr>
          <w:rFonts w:ascii=".VnArial Narrow" w:hAnsi=".VnArial Narrow"/>
          <w:sz w:val="28"/>
          <w:szCs w:val="28"/>
          <w:lang w:val="fr-FR"/>
        </w:rPr>
      </w:pPr>
      <w:r w:rsidRPr="00E51EC3">
        <w:rPr>
          <w:rFonts w:ascii="Times New Roman" w:hAnsi="Times New Roman"/>
          <w:b/>
          <w:sz w:val="28"/>
          <w:szCs w:val="28"/>
          <w:lang w:val="fr-FR"/>
        </w:rPr>
        <w:t>Bài 13</w:t>
      </w:r>
      <w:r w:rsidR="00114EB9" w:rsidRPr="00E51EC3">
        <w:rPr>
          <w:rFonts w:ascii="Times New Roman" w:hAnsi="Times New Roman"/>
          <w:b/>
          <w:sz w:val="28"/>
          <w:szCs w:val="28"/>
          <w:lang w:val="fr-FR"/>
        </w:rPr>
        <w:t>:</w:t>
      </w:r>
      <w:r w:rsidR="00114EB9" w:rsidRPr="00E51EC3">
        <w:rPr>
          <w:rFonts w:ascii=".VnArial Narrow" w:hAnsi=".VnArial Narrow"/>
          <w:sz w:val="28"/>
          <w:szCs w:val="28"/>
          <w:lang w:val="fr-FR"/>
        </w:rPr>
        <w:t xml:space="preserve"> T×m hai sè u, v biÕt:</w:t>
      </w:r>
    </w:p>
    <w:p w:rsidR="00114EB9" w:rsidRPr="00E51EC3" w:rsidRDefault="00114EB9" w:rsidP="002B0A3F">
      <w:pPr>
        <w:numPr>
          <w:ilvl w:val="0"/>
          <w:numId w:val="19"/>
        </w:numPr>
        <w:spacing w:after="0" w:line="360" w:lineRule="auto"/>
        <w:jc w:val="both"/>
        <w:rPr>
          <w:rFonts w:ascii=".VnArial Narrow" w:hAnsi=".VnArial Narrow"/>
          <w:sz w:val="28"/>
          <w:szCs w:val="28"/>
        </w:rPr>
      </w:pPr>
      <w:r w:rsidRPr="00E51EC3">
        <w:rPr>
          <w:rFonts w:ascii=".VnArial Narrow" w:hAnsi=".VnArial Narrow"/>
          <w:sz w:val="28"/>
          <w:szCs w:val="28"/>
        </w:rPr>
        <w:t>u + v = 32; uv = 231</w:t>
      </w:r>
      <w:r w:rsidRPr="00E51EC3">
        <w:rPr>
          <w:rFonts w:ascii=".VnArial Narrow" w:hAnsi=".VnArial Narrow"/>
          <w:sz w:val="28"/>
          <w:szCs w:val="28"/>
        </w:rPr>
        <w:tab/>
      </w:r>
      <w:r w:rsidRPr="00E51EC3">
        <w:rPr>
          <w:rFonts w:ascii=".VnArial Narrow" w:hAnsi=".VnArial Narrow"/>
          <w:sz w:val="28"/>
          <w:szCs w:val="28"/>
        </w:rPr>
        <w:tab/>
      </w:r>
      <w:r w:rsidRPr="00E51EC3">
        <w:rPr>
          <w:rFonts w:ascii=".VnArial Narrow" w:hAnsi=".VnArial Narrow"/>
          <w:sz w:val="28"/>
          <w:szCs w:val="28"/>
        </w:rPr>
        <w:tab/>
      </w:r>
      <w:r w:rsidR="003F2D50" w:rsidRPr="00E51EC3">
        <w:rPr>
          <w:rFonts w:ascii=".VnArial Narrow" w:hAnsi=".VnArial Narrow"/>
          <w:sz w:val="28"/>
          <w:szCs w:val="28"/>
        </w:rPr>
        <w:t xml:space="preserve">c) </w:t>
      </w:r>
      <w:r w:rsidRPr="00E51EC3">
        <w:rPr>
          <w:rFonts w:ascii=".VnArial Narrow" w:hAnsi=".VnArial Narrow"/>
          <w:sz w:val="28"/>
          <w:szCs w:val="28"/>
        </w:rPr>
        <w:t>u + v = -8; uv = -105</w:t>
      </w:r>
    </w:p>
    <w:p w:rsidR="00114EB9" w:rsidRPr="00E51EC3" w:rsidRDefault="003F2D50" w:rsidP="002B0A3F">
      <w:pPr>
        <w:numPr>
          <w:ilvl w:val="0"/>
          <w:numId w:val="19"/>
        </w:numPr>
        <w:spacing w:after="0" w:line="360" w:lineRule="auto"/>
        <w:jc w:val="both"/>
        <w:rPr>
          <w:rFonts w:ascii=".VnArial Narrow" w:hAnsi=".VnArial Narrow"/>
          <w:sz w:val="28"/>
          <w:szCs w:val="28"/>
        </w:rPr>
      </w:pPr>
      <w:r w:rsidRPr="00E51EC3">
        <w:rPr>
          <w:rFonts w:ascii=".VnArial Narrow" w:hAnsi=".VnArial Narrow"/>
          <w:sz w:val="28"/>
          <w:szCs w:val="28"/>
        </w:rPr>
        <w:t>u + v = -5; uv = -24</w:t>
      </w:r>
      <w:r w:rsidRPr="00E51EC3">
        <w:rPr>
          <w:rFonts w:ascii=".VnArial Narrow" w:hAnsi=".VnArial Narrow"/>
          <w:sz w:val="28"/>
          <w:szCs w:val="28"/>
        </w:rPr>
        <w:tab/>
      </w:r>
      <w:r w:rsidRPr="00E51EC3">
        <w:rPr>
          <w:rFonts w:ascii=".VnArial Narrow" w:hAnsi=".VnArial Narrow"/>
          <w:sz w:val="28"/>
          <w:szCs w:val="28"/>
        </w:rPr>
        <w:tab/>
      </w:r>
      <w:r w:rsidRPr="00E51EC3">
        <w:rPr>
          <w:rFonts w:ascii=".VnArial Narrow" w:hAnsi=".VnArial Narrow"/>
          <w:sz w:val="28"/>
          <w:szCs w:val="28"/>
        </w:rPr>
        <w:tab/>
        <w:t>d) u + v = 4; uv = 19</w:t>
      </w:r>
      <w:r w:rsidRPr="00E51EC3">
        <w:rPr>
          <w:rFonts w:ascii=".VnArial Narrow" w:hAnsi=".VnArial Narrow"/>
          <w:sz w:val="28"/>
          <w:szCs w:val="28"/>
        </w:rPr>
        <w:tab/>
      </w:r>
    </w:p>
    <w:p w:rsidR="005A219D" w:rsidRPr="00E51EC3" w:rsidRDefault="008B49D8" w:rsidP="002B0A3F">
      <w:pPr>
        <w:spacing w:after="0"/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Dạng 3: HÀM SỐ</w:t>
      </w:r>
      <w:r w:rsidR="00FC6881" w:rsidRPr="00E51EC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y = ax</w:t>
      </w:r>
      <w:r w:rsidRPr="00E51EC3"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2</w:t>
      </w:r>
    </w:p>
    <w:p w:rsidR="005A219D" w:rsidRPr="00E51EC3" w:rsidRDefault="005A219D" w:rsidP="005A219D">
      <w:pPr>
        <w:spacing w:before="120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E51EC3">
        <w:rPr>
          <w:rFonts w:ascii="Times New Roman" w:hAnsi="Times New Roman"/>
          <w:b/>
          <w:bCs/>
          <w:iCs/>
          <w:sz w:val="28"/>
          <w:szCs w:val="28"/>
        </w:rPr>
        <w:t>Bài 1</w:t>
      </w:r>
      <w:r w:rsidRPr="00E51EC3">
        <w:rPr>
          <w:rFonts w:ascii="Times New Roman" w:hAnsi="Times New Roman"/>
          <w:b/>
          <w:bCs/>
          <w:i/>
          <w:iCs/>
          <w:sz w:val="28"/>
          <w:szCs w:val="28"/>
        </w:rPr>
        <w:t>:</w:t>
      </w:r>
      <w:r w:rsidRPr="00E51EC3">
        <w:rPr>
          <w:rFonts w:ascii="Times New Roman" w:hAnsi="Times New Roman"/>
          <w:bCs/>
          <w:iCs/>
          <w:sz w:val="28"/>
          <w:szCs w:val="28"/>
        </w:rPr>
        <w:t xml:space="preserve"> Cho hàm số </w:t>
      </w:r>
      <w:r w:rsidR="00FC6881" w:rsidRPr="00E51EC3">
        <w:rPr>
          <w:rFonts w:ascii="Times New Roman" w:hAnsi="Times New Roman"/>
          <w:position w:val="-12"/>
          <w:sz w:val="28"/>
          <w:szCs w:val="28"/>
        </w:rPr>
        <w:object w:dxaOrig="1040" w:dyaOrig="420">
          <v:shape id="_x0000_i1077" type="#_x0000_t75" style="width:62.25pt;height:25.7pt" o:ole="">
            <v:imagedata r:id="rId122" o:title=""/>
          </v:shape>
          <o:OLEObject Type="Embed" ProgID="Equation.DSMT4" ShapeID="_x0000_i1077" DrawAspect="Content" ObjectID="_1713877248" r:id="rId123"/>
        </w:object>
      </w:r>
      <w:r w:rsidRPr="00E51EC3">
        <w:rPr>
          <w:rFonts w:ascii="Times New Roman" w:hAnsi="Times New Roman"/>
          <w:sz w:val="28"/>
          <w:szCs w:val="28"/>
        </w:rPr>
        <w:t>.</w:t>
      </w:r>
    </w:p>
    <w:p w:rsidR="005A219D" w:rsidRPr="00E51EC3" w:rsidRDefault="005A219D" w:rsidP="005A219D">
      <w:pPr>
        <w:rPr>
          <w:rFonts w:ascii="Times New Roman" w:hAnsi="Times New Roman"/>
          <w:sz w:val="28"/>
          <w:szCs w:val="28"/>
        </w:rPr>
      </w:pPr>
      <w:r w:rsidRPr="00E51EC3">
        <w:rPr>
          <w:rFonts w:ascii="Times New Roman" w:hAnsi="Times New Roman"/>
          <w:sz w:val="28"/>
          <w:szCs w:val="28"/>
        </w:rPr>
        <w:t>a) Vẽ đồ thị (P) của hàm số trên.</w:t>
      </w:r>
    </w:p>
    <w:p w:rsidR="005A219D" w:rsidRPr="00E51EC3" w:rsidRDefault="005A219D" w:rsidP="005A219D">
      <w:pPr>
        <w:rPr>
          <w:rFonts w:ascii="Times New Roman" w:hAnsi="Times New Roman"/>
          <w:sz w:val="28"/>
          <w:szCs w:val="28"/>
        </w:rPr>
      </w:pPr>
      <w:r w:rsidRPr="00E51EC3">
        <w:rPr>
          <w:rFonts w:ascii="Times New Roman" w:hAnsi="Times New Roman"/>
          <w:sz w:val="28"/>
          <w:szCs w:val="28"/>
        </w:rPr>
        <w:t xml:space="preserve">b) Tìm toạ độ giao điểm của (P) với đường thẳng </w:t>
      </w:r>
      <w:r w:rsidR="00FC6881" w:rsidRPr="00E51EC3">
        <w:rPr>
          <w:rFonts w:ascii="Times New Roman" w:hAnsi="Times New Roman"/>
          <w:position w:val="-12"/>
          <w:sz w:val="28"/>
          <w:szCs w:val="28"/>
        </w:rPr>
        <w:object w:dxaOrig="1160" w:dyaOrig="360">
          <v:shape id="_x0000_i1078" type="#_x0000_t75" style="width:68.4pt;height:21.6pt" o:ole="">
            <v:imagedata r:id="rId124" o:title=""/>
          </v:shape>
          <o:OLEObject Type="Embed" ProgID="Equation.DSMT4" ShapeID="_x0000_i1078" DrawAspect="Content" ObjectID="_1713877249" r:id="rId125"/>
        </w:object>
      </w:r>
    </w:p>
    <w:p w:rsidR="003007F3" w:rsidRPr="00E51EC3" w:rsidRDefault="005A219D" w:rsidP="002B0A3F">
      <w:pPr>
        <w:tabs>
          <w:tab w:val="center" w:pos="1690"/>
          <w:tab w:val="center" w:pos="728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2</w:t>
      </w:r>
      <w:r w:rsidR="003007F3" w:rsidRPr="00E51EC3">
        <w:rPr>
          <w:rFonts w:ascii="Times New Roman" w:hAnsi="Times New Roman" w:cs="Times New Roman"/>
          <w:b/>
          <w:sz w:val="28"/>
          <w:szCs w:val="28"/>
        </w:rPr>
        <w:tab/>
        <w:t xml:space="preserve"> a/ </w:t>
      </w:r>
      <w:r w:rsidR="003007F3" w:rsidRPr="00E51EC3">
        <w:rPr>
          <w:rFonts w:ascii="Times New Roman" w:hAnsi="Times New Roman" w:cs="Times New Roman"/>
          <w:sz w:val="28"/>
          <w:szCs w:val="28"/>
        </w:rPr>
        <w:t>Vẽ trên cùng một mặt phẳng tọa độ Oxy hai đồ thị (P): y = x</w:t>
      </w:r>
      <w:r w:rsidR="003007F3"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 và (d): y = 2x + 3</w:t>
      </w:r>
    </w:p>
    <w:p w:rsidR="003007F3" w:rsidRPr="00E51EC3" w:rsidRDefault="003007F3" w:rsidP="002B0A3F">
      <w:pPr>
        <w:tabs>
          <w:tab w:val="center" w:pos="1690"/>
          <w:tab w:val="center" w:pos="7280"/>
        </w:tabs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b/ Gọi A, B là giao điểm của hai đồ thị trên. Tìm tọa độ của A, B bằ</w:t>
      </w:r>
      <w:r w:rsidR="00515631" w:rsidRPr="00E51EC3">
        <w:rPr>
          <w:rFonts w:ascii="Times New Roman" w:hAnsi="Times New Roman" w:cs="Times New Roman"/>
          <w:sz w:val="28"/>
          <w:szCs w:val="28"/>
        </w:rPr>
        <w:t>ng phép tính</w:t>
      </w:r>
    </w:p>
    <w:p w:rsidR="002E766B" w:rsidRPr="00E51EC3" w:rsidRDefault="005A219D" w:rsidP="002B0A3F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3.</w:t>
      </w:r>
      <w:r w:rsidR="002E766B" w:rsidRPr="00E51EC3">
        <w:rPr>
          <w:rFonts w:ascii="Times New Roman" w:hAnsi="Times New Roman" w:cs="Times New Roman"/>
          <w:b/>
          <w:sz w:val="28"/>
          <w:szCs w:val="28"/>
        </w:rPr>
        <w:t xml:space="preserve"> a/ </w:t>
      </w:r>
      <w:r w:rsidR="002E766B" w:rsidRPr="00E51EC3">
        <w:rPr>
          <w:rFonts w:ascii="Times New Roman" w:hAnsi="Times New Roman" w:cs="Times New Roman"/>
          <w:sz w:val="28"/>
          <w:szCs w:val="28"/>
        </w:rPr>
        <w:t>Vẽ hình trên một mặt phẳng tọa độ Oxy hai đồ thị (P):</w:t>
      </w:r>
      <w:r w:rsidR="000936A5" w:rsidRPr="00E51EC3">
        <w:rPr>
          <w:rFonts w:ascii="Times New Roman" w:hAnsi="Times New Roman" w:cs="Times New Roman"/>
          <w:sz w:val="28"/>
          <w:szCs w:val="28"/>
        </w:rPr>
        <w:t>y =</w:t>
      </w:r>
      <w:r w:rsidR="002E766B" w:rsidRPr="00E51EC3">
        <w:rPr>
          <w:rFonts w:ascii="Times New Roman" w:hAnsi="Times New Roman" w:cs="Times New Roman"/>
          <w:sz w:val="28"/>
          <w:szCs w:val="28"/>
        </w:rPr>
        <w:t xml:space="preserve"> x</w:t>
      </w:r>
      <w:r w:rsidR="002E766B"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E766B" w:rsidRPr="00E51EC3">
        <w:rPr>
          <w:rFonts w:ascii="Times New Roman" w:hAnsi="Times New Roman" w:cs="Times New Roman"/>
          <w:sz w:val="28"/>
          <w:szCs w:val="28"/>
        </w:rPr>
        <w:t xml:space="preserve"> và (d): y = -x + 2</w:t>
      </w:r>
    </w:p>
    <w:p w:rsidR="002E766B" w:rsidRPr="00E51EC3" w:rsidRDefault="002E766B" w:rsidP="002B0A3F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b/ Gọi A, B là giao điểm của hai đồ thị trên. Tìm tọa độ của điểm A, B bằng phép tính .</w:t>
      </w:r>
    </w:p>
    <w:p w:rsidR="008B49D8" w:rsidRPr="00E51EC3" w:rsidRDefault="005A219D" w:rsidP="002B0A3F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fr-FR"/>
        </w:rPr>
        <w:t>Bài 4:</w:t>
      </w:r>
      <w:r w:rsidR="008B49D8" w:rsidRPr="00E51EC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fr-FR"/>
        </w:rPr>
        <w:t>Cho hai hàm số y = x</w:t>
      </w:r>
      <w:r w:rsidR="008B49D8" w:rsidRPr="00E51EC3"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 w:rsidR="008B49D8" w:rsidRPr="00E51EC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và y = 3x – 2 </w:t>
      </w:r>
    </w:p>
    <w:p w:rsidR="008B49D8" w:rsidRPr="00E51EC3" w:rsidRDefault="008B49D8" w:rsidP="002B0A3F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a/ Vẽ đồ thị của hai hàm số trên cùng một mặt phẳng toạ độ </w:t>
      </w:r>
    </w:p>
    <w:p w:rsidR="008B49D8" w:rsidRPr="00E51EC3" w:rsidRDefault="008B49D8" w:rsidP="002B0A3F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51EC3">
        <w:rPr>
          <w:rFonts w:ascii="Times New Roman" w:hAnsi="Times New Roman" w:cs="Times New Roman"/>
          <w:bCs/>
          <w:sz w:val="28"/>
          <w:szCs w:val="28"/>
        </w:rPr>
        <w:t xml:space="preserve">b/ Tìm hoành độ giao điểm của hai đồ thị đó </w:t>
      </w:r>
    </w:p>
    <w:p w:rsidR="003007F3" w:rsidRPr="00E51EC3" w:rsidRDefault="005A219D" w:rsidP="002B0A3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5</w:t>
      </w:r>
      <w:r w:rsidR="003007F3" w:rsidRPr="00E51EC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242E6C" w:rsidRPr="00E51EC3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3007F3" w:rsidRPr="00E51EC3">
        <w:rPr>
          <w:rFonts w:ascii="Times New Roman" w:hAnsi="Times New Roman" w:cs="Times New Roman"/>
          <w:sz w:val="28"/>
          <w:szCs w:val="28"/>
        </w:rPr>
        <w:t>Cho hàm số y = -x</w:t>
      </w:r>
      <w:r w:rsidR="003007F3"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 với đồ thị (P)</w:t>
      </w:r>
    </w:p>
    <w:p w:rsidR="003007F3" w:rsidRPr="00E51EC3" w:rsidRDefault="003007F3" w:rsidP="002B0A3F">
      <w:pPr>
        <w:numPr>
          <w:ilvl w:val="0"/>
          <w:numId w:val="1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Vẽ  đồ thị (P) của hàm số.</w:t>
      </w:r>
    </w:p>
    <w:p w:rsidR="003007F3" w:rsidRPr="00E51EC3" w:rsidRDefault="003007F3" w:rsidP="002B0A3F">
      <w:pPr>
        <w:numPr>
          <w:ilvl w:val="0"/>
          <w:numId w:val="1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Tìm các điểm thuộc đồ thị (P) có tung độ bằng -16.</w:t>
      </w:r>
    </w:p>
    <w:p w:rsidR="004C68B7" w:rsidRPr="00E51EC3" w:rsidRDefault="005A219D" w:rsidP="002B0A3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</w:rPr>
        <w:t>Bài 6</w:t>
      </w:r>
      <w:r w:rsidR="004C68B7" w:rsidRPr="00E51EC3">
        <w:rPr>
          <w:rFonts w:ascii="Times New Roman" w:hAnsi="Times New Roman" w:cs="Times New Roman"/>
          <w:b/>
          <w:sz w:val="28"/>
          <w:szCs w:val="28"/>
          <w:u w:val="single"/>
        </w:rPr>
        <w:t xml:space="preserve">: </w:t>
      </w:r>
      <w:r w:rsidR="004C68B7" w:rsidRPr="00E51EC3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4C68B7" w:rsidRPr="00E51EC3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079" type="#_x0000_t75" style="width:36pt;height:33.45pt" o:ole="">
            <v:imagedata r:id="rId126" o:title=""/>
          </v:shape>
          <o:OLEObject Type="Embed" ProgID="Equation.DSMT4" ShapeID="_x0000_i1079" DrawAspect="Content" ObjectID="_1713877250" r:id="rId127"/>
        </w:object>
      </w:r>
      <w:r w:rsidR="004C68B7" w:rsidRPr="00E51EC3">
        <w:rPr>
          <w:rFonts w:ascii="Times New Roman" w:hAnsi="Times New Roman" w:cs="Times New Roman"/>
          <w:sz w:val="28"/>
          <w:szCs w:val="28"/>
        </w:rPr>
        <w:t xml:space="preserve"> (P)</w:t>
      </w:r>
    </w:p>
    <w:p w:rsidR="004C68B7" w:rsidRPr="00E51EC3" w:rsidRDefault="004C68B7" w:rsidP="002B0A3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a/ Vẽ đồ thị hàm số ( P)</w:t>
      </w:r>
    </w:p>
    <w:p w:rsidR="004C68B7" w:rsidRPr="00E51EC3" w:rsidRDefault="004C68B7" w:rsidP="002B0A3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b/ Tìm các điểm M thuộc đồ thị hàm số (P) sao cho hoành độ và tung độ là hai số đối nhau</w:t>
      </w:r>
    </w:p>
    <w:p w:rsidR="004C68B7" w:rsidRPr="00E51EC3" w:rsidRDefault="004C68B7" w:rsidP="002B0A3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/ Xác định a và b để đường thẳng  y= ax +b đi qua gốc tọa độ và cắt ( P) tại điểm A có hoành độ bằng -3</w:t>
      </w:r>
    </w:p>
    <w:p w:rsidR="008B49D8" w:rsidRPr="00E51EC3" w:rsidRDefault="008B49D8" w:rsidP="002B0A3F">
      <w:pPr>
        <w:spacing w:after="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 xml:space="preserve">Bài </w:t>
      </w:r>
      <w:r w:rsidR="005A219D" w:rsidRPr="00E51EC3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7</w:t>
      </w:r>
      <w:r w:rsidRPr="00E51EC3">
        <w:rPr>
          <w:rFonts w:ascii="Times New Roman" w:hAnsi="Times New Roman" w:cs="Times New Roman"/>
          <w:b/>
          <w:sz w:val="28"/>
          <w:szCs w:val="28"/>
          <w:lang w:val="pl-PL"/>
        </w:rPr>
        <w:t xml:space="preserve">: </w:t>
      </w:r>
      <w:r w:rsidRPr="00E51EC3">
        <w:rPr>
          <w:rFonts w:ascii="Times New Roman" w:hAnsi="Times New Roman" w:cs="Times New Roman"/>
          <w:sz w:val="28"/>
          <w:szCs w:val="28"/>
          <w:lang w:val="pl-PL"/>
        </w:rPr>
        <w:t xml:space="preserve">Cho (P) </w:t>
      </w:r>
      <w:r w:rsidRPr="00E51EC3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drawing>
          <wp:inline distT="0" distB="0" distL="0" distR="0" wp14:anchorId="05A505AD" wp14:editId="26D76EDA">
            <wp:extent cx="571500" cy="419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EC3">
        <w:rPr>
          <w:rFonts w:ascii="Times New Roman" w:hAnsi="Times New Roman" w:cs="Times New Roman"/>
          <w:sz w:val="28"/>
          <w:szCs w:val="28"/>
          <w:lang w:val="pl-PL"/>
        </w:rPr>
        <w:t xml:space="preserve"> và (d):  y = x+ m</w:t>
      </w:r>
    </w:p>
    <w:p w:rsidR="008B49D8" w:rsidRPr="00E51EC3" w:rsidRDefault="008B49D8" w:rsidP="002B0A3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Vẽ (P)</w:t>
      </w:r>
    </w:p>
    <w:p w:rsidR="008B49D8" w:rsidRPr="00E51EC3" w:rsidRDefault="008B49D8" w:rsidP="002B0A3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E51EC3">
        <w:rPr>
          <w:rFonts w:ascii="Times New Roman" w:hAnsi="Times New Roman" w:cs="Times New Roman"/>
          <w:sz w:val="28"/>
          <w:szCs w:val="28"/>
          <w:lang w:val="de-DE"/>
        </w:rPr>
        <w:t>Xác định m để (P) và (d) cắt nhau tại hai điểm phân biệt A và B</w:t>
      </w:r>
    </w:p>
    <w:p w:rsidR="008B49D8" w:rsidRPr="00E51EC3" w:rsidRDefault="008B49D8" w:rsidP="002B0A3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E51EC3">
        <w:rPr>
          <w:rFonts w:ascii="Times New Roman" w:hAnsi="Times New Roman" w:cs="Times New Roman"/>
          <w:sz w:val="28"/>
          <w:szCs w:val="28"/>
          <w:lang w:val="de-DE"/>
        </w:rPr>
        <w:t xml:space="preserve">Xác định phương trình đường thẳng (d') song song với đường thẳng (d) và cắt (P) tại điẻm có tung độ bằng – 4 </w:t>
      </w:r>
    </w:p>
    <w:p w:rsidR="008B49D8" w:rsidRPr="00E51EC3" w:rsidRDefault="008B49D8" w:rsidP="002B0A3F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Bài </w:t>
      </w:r>
      <w:r w:rsidR="005A219D" w:rsidRPr="00E51EC3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8</w:t>
      </w: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:</w:t>
      </w:r>
      <w:r w:rsidRPr="00E51EC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</w:t>
      </w:r>
      <w:r w:rsidRPr="00E51EC3">
        <w:rPr>
          <w:rFonts w:ascii="Times New Roman" w:hAnsi="Times New Roman" w:cs="Times New Roman"/>
          <w:bCs/>
          <w:sz w:val="28"/>
          <w:szCs w:val="28"/>
          <w:lang w:val="fr-FR"/>
        </w:rPr>
        <w:t>Cho hàm số y = ax</w:t>
      </w:r>
      <w:r w:rsidRPr="00E51EC3"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 w:rsidRPr="00E51EC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(P) </w:t>
      </w:r>
    </w:p>
    <w:p w:rsidR="008B49D8" w:rsidRPr="00E51EC3" w:rsidRDefault="008B49D8" w:rsidP="002B0A3F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/ Tìm a để (P) đi qua A(1 ; -1) vẽ ( P ) ứng với a vừa tìm được </w:t>
      </w:r>
    </w:p>
    <w:p w:rsidR="008B49D8" w:rsidRPr="00E51EC3" w:rsidRDefault="008B49D8" w:rsidP="002B0A3F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bCs/>
          <w:sz w:val="28"/>
          <w:szCs w:val="28"/>
          <w:lang w:val="pt-BR"/>
        </w:rPr>
        <w:lastRenderedPageBreak/>
        <w:t>b/ Lấy điểm B trên (P) có hoành độ bằng – 2 . Viết phương trình đường thẳng AB .</w:t>
      </w:r>
    </w:p>
    <w:p w:rsidR="00242E6C" w:rsidRPr="00E51EC3" w:rsidRDefault="008B49D8" w:rsidP="002B0A3F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bCs/>
          <w:sz w:val="28"/>
          <w:szCs w:val="28"/>
          <w:lang w:val="pt-BR"/>
        </w:rPr>
        <w:t>c/ Qua O vẽ đường thẳng song song với AB cắt (P) tại C . Tìm toạ độ của C</w:t>
      </w:r>
    </w:p>
    <w:p w:rsidR="002E766B" w:rsidRPr="00E51EC3" w:rsidRDefault="005A219D" w:rsidP="002B0A3F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pt-BR"/>
        </w:rPr>
        <w:t>Bài 9</w:t>
      </w:r>
      <w:r w:rsidR="002E766B" w:rsidRPr="00E51EC3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 </w:t>
      </w:r>
      <w:r w:rsidR="002E766B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Cho hàm số y = </w:t>
      </w:r>
      <w:r w:rsidR="002E766B" w:rsidRPr="00E51EC3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080" type="#_x0000_t75" style="width:11.85pt;height:33.45pt" o:ole="">
            <v:imagedata r:id="rId129" o:title=""/>
          </v:shape>
          <o:OLEObject Type="Embed" ProgID="Equation.DSMT4" ShapeID="_x0000_i1080" DrawAspect="Content" ObjectID="_1713877251" r:id="rId130"/>
        </w:object>
      </w:r>
      <w:r w:rsidR="002E766B" w:rsidRPr="00E51EC3">
        <w:rPr>
          <w:rFonts w:ascii="Times New Roman" w:hAnsi="Times New Roman" w:cs="Times New Roman"/>
          <w:sz w:val="28"/>
          <w:szCs w:val="28"/>
          <w:lang w:val="pt-BR"/>
        </w:rPr>
        <w:t>x</w:t>
      </w:r>
      <w:r w:rsidR="002E766B" w:rsidRPr="00E51EC3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2E766B" w:rsidRPr="00E51EC3">
        <w:rPr>
          <w:rFonts w:ascii="Times New Roman" w:hAnsi="Times New Roman" w:cs="Times New Roman"/>
          <w:sz w:val="28"/>
          <w:szCs w:val="28"/>
          <w:lang w:val="pt-BR"/>
        </w:rPr>
        <w:t xml:space="preserve"> có đồ thị (P)</w:t>
      </w:r>
    </w:p>
    <w:p w:rsidR="002E766B" w:rsidRPr="00E51EC3" w:rsidRDefault="002E766B" w:rsidP="002B0A3F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E51EC3">
        <w:rPr>
          <w:rFonts w:ascii="Times New Roman" w:hAnsi="Times New Roman" w:cs="Times New Roman"/>
          <w:sz w:val="28"/>
          <w:szCs w:val="28"/>
          <w:lang w:val="pt-BR"/>
        </w:rPr>
        <w:t>Vẽ đồ thị (P) của hàm số.</w:t>
      </w:r>
    </w:p>
    <w:p w:rsidR="002E766B" w:rsidRPr="00E51EC3" w:rsidRDefault="002E766B" w:rsidP="002B0A3F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Tìm các điểm thuộc (P) có tung độ bằng 1.</w:t>
      </w:r>
    </w:p>
    <w:p w:rsidR="000C1191" w:rsidRPr="00E51EC3" w:rsidRDefault="000C1191" w:rsidP="002B0A3F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B49D8" w:rsidRPr="00E51EC3" w:rsidRDefault="004C68B7" w:rsidP="000C1191">
      <w:pPr>
        <w:spacing w:before="240" w:after="0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Dạng 4: GIẢI BÀI TOÁN BẰNG CÁCH LẬP HỆ PHƯƠNG TRÌNH, PHƯƠNG TRÌNH</w:t>
      </w:r>
    </w:p>
    <w:p w:rsidR="002E766B" w:rsidRPr="00E51EC3" w:rsidRDefault="003007F3" w:rsidP="000C1191">
      <w:pPr>
        <w:spacing w:before="240" w:after="0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="002E766B" w:rsidRPr="00E51EC3">
        <w:rPr>
          <w:rFonts w:ascii="Times New Roman" w:hAnsi="Times New Roman" w:cs="Times New Roman"/>
          <w:sz w:val="28"/>
          <w:szCs w:val="28"/>
        </w:rPr>
        <w:t>Một ô tô đi từ A đến B đường dài 100 km. Lúc về vận tốc của ô tô tăng thêm 10 km/h, do đó thời gian về ít hơn thời gian đi là 30 phút. Tính vận tốc ô tô lúc đi .</w:t>
      </w:r>
    </w:p>
    <w:p w:rsidR="00854C3D" w:rsidRPr="00E51EC3" w:rsidRDefault="00242E6C" w:rsidP="000C1191">
      <w:pPr>
        <w:spacing w:before="240" w:after="0"/>
        <w:jc w:val="both"/>
        <w:rPr>
          <w:rFonts w:ascii=".VnArial Narrow" w:hAnsi=".VnArial Narrow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2:</w:t>
      </w:r>
      <w:r w:rsidR="00854C3D" w:rsidRPr="00E51EC3">
        <w:rPr>
          <w:rFonts w:ascii=".VnArial Narrow" w:hAnsi=".VnArial Narrow"/>
          <w:sz w:val="28"/>
          <w:szCs w:val="28"/>
        </w:rPr>
        <w:t xml:space="preserve"> Mét xe kh¸ch vµ mét xe du lÞch khëi hµnh ®ång thêi tõ A ®Ó ®i ®Õn B. BiÕt vËn tèc cña xe du lÞch lín h¬n vËn tèc xe kh¸ch lµ 20 km/h. Do ®ã nã ®Õn B tr</w:t>
      </w:r>
      <w:r w:rsidR="00854C3D" w:rsidRPr="00E51EC3">
        <w:rPr>
          <w:rFonts w:ascii=".VnArial Narrow" w:hAnsi=".VnArial Narrow"/>
          <w:sz w:val="28"/>
          <w:szCs w:val="28"/>
        </w:rPr>
        <w:softHyphen/>
        <w:t>­íc xe kh¸ch 50 phót. TÝnh vËn tèc mçi xe, biÕt qu·ng ®</w:t>
      </w:r>
      <w:r w:rsidR="00854C3D" w:rsidRPr="00E51EC3">
        <w:rPr>
          <w:rFonts w:ascii=".VnArial Narrow" w:hAnsi=".VnArial Narrow"/>
          <w:sz w:val="28"/>
          <w:szCs w:val="28"/>
        </w:rPr>
        <w:softHyphen/>
        <w:t>­êng AB dµi 100km</w:t>
      </w:r>
    </w:p>
    <w:p w:rsidR="00242E6C" w:rsidRPr="00E51EC3" w:rsidRDefault="00854C3D" w:rsidP="000C1191">
      <w:pPr>
        <w:spacing w:before="240" w:after="0"/>
        <w:jc w:val="both"/>
        <w:rPr>
          <w:rFonts w:ascii=".VnArial Narrow" w:hAnsi=".VnArial Narrow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3:</w:t>
      </w:r>
      <w:r w:rsidR="00AD078B" w:rsidRPr="00E51EC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E6EBA" w:rsidRPr="00E51EC3">
        <w:rPr>
          <w:rFonts w:ascii=".VnArial Narrow" w:hAnsi=".VnArial Narrow"/>
          <w:sz w:val="28"/>
          <w:szCs w:val="28"/>
        </w:rPr>
        <w:t>Mét ng­êi ®i xe m¸y tõ A ®Õn B. V× cã viÖc gÊp ph¶i ®Õn B tr­íc thêi gian dù ®Þnh lµ 45 phót nªn ng­êi ®ã t¨ng vËn tèc lªn mçi giê 10 km. TÝnh vËn tèc mµ ng­êi ®ã dù ®Þnh ®i, biÕt qu·ng ®­êng AB dµi 90 km.</w:t>
      </w:r>
    </w:p>
    <w:p w:rsidR="006D5983" w:rsidRPr="00E51EC3" w:rsidRDefault="006D5983" w:rsidP="002B0A3F">
      <w:pPr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4:</w:t>
      </w:r>
      <w:r w:rsidRPr="00E51EC3">
        <w:rPr>
          <w:rFonts w:ascii="Times New Roman" w:hAnsi="Times New Roman" w:cs="Times New Roman"/>
          <w:sz w:val="28"/>
          <w:szCs w:val="28"/>
        </w:rPr>
        <w:t xml:space="preserve">  Một tàu thuỷ chạy trên một khúc sông dài 80 km, cả đi và về mất 8 giờ 20 phút. Tính vận tốc của tàu thuỷ khi nước yên lặng, biết rằng vận tốc của dòng nước là 4 km/h.</w:t>
      </w:r>
    </w:p>
    <w:p w:rsidR="00D93DCE" w:rsidRPr="00E51EC3" w:rsidRDefault="00D93DCE" w:rsidP="002B0A3F">
      <w:pPr>
        <w:rPr>
          <w:rFonts w:ascii="Times New Roman" w:hAnsi="Times New Roman"/>
          <w:sz w:val="28"/>
          <w:szCs w:val="28"/>
        </w:rPr>
      </w:pPr>
      <w:r w:rsidRPr="00E51EC3">
        <w:rPr>
          <w:rFonts w:ascii="Times New Roman" w:hAnsi="Times New Roman"/>
          <w:b/>
          <w:sz w:val="28"/>
          <w:szCs w:val="28"/>
        </w:rPr>
        <w:t>Bài  5:</w:t>
      </w:r>
      <w:r w:rsidRPr="00E51EC3">
        <w:rPr>
          <w:rFonts w:ascii="Times New Roman" w:hAnsi="Times New Roman"/>
          <w:sz w:val="28"/>
          <w:szCs w:val="28"/>
        </w:rPr>
        <w:t xml:space="preserve"> Một mảnh vườn hình chữ nhật có chiều dài hơn chiều rộng 4m và diện tích bằng 320</w:t>
      </w:r>
      <w:r w:rsidRPr="00E51EC3">
        <w:rPr>
          <w:rFonts w:ascii="Times New Roman" w:hAnsi="Times New Roman"/>
          <w:position w:val="-6"/>
          <w:sz w:val="28"/>
          <w:szCs w:val="28"/>
        </w:rPr>
        <w:object w:dxaOrig="380" w:dyaOrig="360">
          <v:shape id="_x0000_i1081" type="#_x0000_t75" style="width:19.05pt;height:18pt" o:ole="">
            <v:imagedata r:id="rId131" o:title=""/>
          </v:shape>
          <o:OLEObject Type="Embed" ProgID="Equation.DSMT4" ShapeID="_x0000_i1081" DrawAspect="Content" ObjectID="_1713877252" r:id="rId132"/>
        </w:object>
      </w:r>
      <w:r w:rsidRPr="00E51EC3">
        <w:rPr>
          <w:rFonts w:ascii="Times New Roman" w:hAnsi="Times New Roman"/>
          <w:sz w:val="28"/>
          <w:szCs w:val="28"/>
        </w:rPr>
        <w:t>. Tính chiều dài và chiều rộng của mảnh vườn.</w:t>
      </w:r>
    </w:p>
    <w:p w:rsidR="006D5983" w:rsidRPr="00E51EC3" w:rsidRDefault="006D5983" w:rsidP="002B0A3F">
      <w:pPr>
        <w:rPr>
          <w:rFonts w:ascii=".VnTime" w:hAnsi=".VnTime" w:cs="Times New Roman"/>
          <w:sz w:val="28"/>
          <w:szCs w:val="28"/>
        </w:rPr>
      </w:pPr>
      <w:r w:rsidRPr="00E51EC3">
        <w:rPr>
          <w:rFonts w:ascii=".VnTime" w:hAnsi=".VnTime" w:cs="Times New Roman"/>
          <w:b/>
          <w:sz w:val="28"/>
          <w:szCs w:val="28"/>
        </w:rPr>
        <w:t>B</w:t>
      </w:r>
      <w:r w:rsidRPr="00E51EC3">
        <w:rPr>
          <w:rFonts w:ascii="Arial" w:hAnsi="Arial" w:cs="Arial"/>
          <w:b/>
          <w:sz w:val="28"/>
          <w:szCs w:val="28"/>
        </w:rPr>
        <w:t>à</w:t>
      </w:r>
      <w:r w:rsidR="00D93DCE" w:rsidRPr="00E51EC3">
        <w:rPr>
          <w:rFonts w:ascii=".VnTime" w:hAnsi=".VnTime" w:cs="Times New Roman"/>
          <w:b/>
          <w:sz w:val="28"/>
          <w:szCs w:val="28"/>
        </w:rPr>
        <w:t>i 6</w:t>
      </w:r>
      <w:r w:rsidRPr="00E51EC3">
        <w:rPr>
          <w:rFonts w:ascii=".VnTime" w:hAnsi=".VnTime" w:cs="Times New Roman"/>
          <w:b/>
          <w:sz w:val="28"/>
          <w:szCs w:val="28"/>
        </w:rPr>
        <w:t>:</w:t>
      </w:r>
      <w:r w:rsidRPr="00E51EC3">
        <w:rPr>
          <w:rFonts w:ascii=".VnTime" w:hAnsi=".VnTime" w:cs="Times New Roman"/>
          <w:sz w:val="28"/>
          <w:szCs w:val="28"/>
        </w:rPr>
        <w:t>Mét s©n h×nh ch÷ nhËt cã diÖn tÝch 720 m</w:t>
      </w:r>
      <w:r w:rsidRPr="00E51EC3">
        <w:rPr>
          <w:rFonts w:ascii=".VnTime" w:hAnsi=".VnTime" w:cs="Times New Roman"/>
          <w:sz w:val="28"/>
          <w:szCs w:val="28"/>
          <w:vertAlign w:val="superscript"/>
        </w:rPr>
        <w:t>2</w:t>
      </w:r>
      <w:r w:rsidRPr="00E51EC3">
        <w:rPr>
          <w:rFonts w:ascii=".VnTime" w:hAnsi=".VnTime" w:cs="Times New Roman"/>
          <w:sz w:val="28"/>
          <w:szCs w:val="28"/>
        </w:rPr>
        <w:t>. NÕu t¨ng chiÒu dµi 6 m, gi¶m chiÒu réng 4 m th× diÖn tÝch kh«ng ®æi. TÝnh c¸c kÝch th­íc cña s©n.</w:t>
      </w:r>
    </w:p>
    <w:p w:rsidR="002E766B" w:rsidRPr="00E51EC3" w:rsidRDefault="00D93DCE" w:rsidP="002B0A3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7</w:t>
      </w:r>
      <w:r w:rsidR="00AD078B" w:rsidRPr="00E51EC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2E766B" w:rsidRPr="00E51EC3">
        <w:rPr>
          <w:rFonts w:ascii="Times New Roman" w:hAnsi="Times New Roman" w:cs="Times New Roman"/>
          <w:sz w:val="28"/>
          <w:szCs w:val="28"/>
        </w:rPr>
        <w:t>Đường chéo của hình chữ nhật dài bằng 10cm, chiều dài hơn chiều rộng 2cm. Tính chu vi và diện tích hình chữ nhật đó .</w:t>
      </w:r>
    </w:p>
    <w:p w:rsidR="00AD078B" w:rsidRPr="00E51EC3" w:rsidRDefault="00D93DCE" w:rsidP="002B0A3F">
      <w:pPr>
        <w:spacing w:after="0"/>
        <w:rPr>
          <w:rFonts w:ascii=".VnArial Narrow" w:hAnsi=".VnArial Narrow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8</w:t>
      </w:r>
      <w:r w:rsidR="00AD078B" w:rsidRPr="00E51EC3">
        <w:rPr>
          <w:rFonts w:ascii="Times New Roman" w:hAnsi="Times New Roman" w:cs="Times New Roman"/>
          <w:sz w:val="28"/>
          <w:szCs w:val="28"/>
        </w:rPr>
        <w:t xml:space="preserve">. </w:t>
      </w:r>
      <w:r w:rsidR="00AD078B" w:rsidRPr="00E51EC3">
        <w:rPr>
          <w:rFonts w:ascii=".VnArial Narrow" w:hAnsi=".VnArial Narrow"/>
          <w:sz w:val="28"/>
          <w:szCs w:val="28"/>
        </w:rPr>
        <w:t>Mét khu v­ên h×nh ch÷ nhËt cã chu vi b»ng 48 m. NÕu t¨ng chiÒu réng lªn bèn lÇn vµ chiÒu dµi lªn ba lÇn th× chu vi cña khu v­ên sÏ lµ 162 m. H·y t×m diÖn tÝch cña khu v­ên ban ®Çu.</w:t>
      </w:r>
    </w:p>
    <w:p w:rsidR="00114EB9" w:rsidRPr="00E51EC3" w:rsidRDefault="00114EB9" w:rsidP="002B0A3F">
      <w:pPr>
        <w:jc w:val="both"/>
        <w:rPr>
          <w:rFonts w:ascii=".VnTime" w:hAnsi=".VnTime"/>
          <w:sz w:val="28"/>
          <w:szCs w:val="28"/>
        </w:rPr>
      </w:pPr>
      <w:r w:rsidRPr="00E51EC3">
        <w:rPr>
          <w:rFonts w:ascii=".VnTime" w:hAnsi=".VnTime"/>
          <w:b/>
          <w:sz w:val="28"/>
          <w:szCs w:val="28"/>
        </w:rPr>
        <w:t>B</w:t>
      </w:r>
      <w:r w:rsidRPr="00E51EC3">
        <w:rPr>
          <w:rFonts w:ascii="Arial" w:hAnsi="Arial" w:cs="Arial"/>
          <w:b/>
          <w:sz w:val="28"/>
          <w:szCs w:val="28"/>
        </w:rPr>
        <w:t>à</w:t>
      </w:r>
      <w:r w:rsidR="00D93DCE" w:rsidRPr="00E51EC3">
        <w:rPr>
          <w:rFonts w:ascii=".VnTime" w:hAnsi=".VnTime"/>
          <w:b/>
          <w:sz w:val="28"/>
          <w:szCs w:val="28"/>
        </w:rPr>
        <w:t>i 9</w:t>
      </w:r>
      <w:r w:rsidRPr="00E51EC3">
        <w:rPr>
          <w:rFonts w:ascii=".VnTime" w:hAnsi=".VnTime"/>
          <w:sz w:val="28"/>
          <w:szCs w:val="28"/>
        </w:rPr>
        <w:t xml:space="preserve"> :Tuæi hai anh em céng l¹i b»ng 21. Tuæi anh hiÖn nay gÊp ®«i tuæi em lóc anh b»ng tuæi em hiÖn nay. TÝnh tuæi mçi ng­êi hiÖn nay.</w:t>
      </w:r>
    </w:p>
    <w:p w:rsidR="00114EB9" w:rsidRPr="00E51EC3" w:rsidRDefault="00114EB9" w:rsidP="002B0A3F">
      <w:pPr>
        <w:jc w:val="both"/>
        <w:rPr>
          <w:rFonts w:ascii=".VnTime" w:hAnsi=".VnTime"/>
          <w:sz w:val="28"/>
          <w:szCs w:val="28"/>
        </w:rPr>
      </w:pPr>
      <w:r w:rsidRPr="00E51EC3">
        <w:rPr>
          <w:rFonts w:ascii=".VnTime" w:hAnsi=".VnTime"/>
          <w:b/>
          <w:sz w:val="28"/>
          <w:szCs w:val="28"/>
        </w:rPr>
        <w:t>B</w:t>
      </w:r>
      <w:r w:rsidRPr="00E51EC3">
        <w:rPr>
          <w:rFonts w:ascii="Arial" w:hAnsi="Arial" w:cs="Arial"/>
          <w:b/>
          <w:sz w:val="28"/>
          <w:szCs w:val="28"/>
        </w:rPr>
        <w:t>à</w:t>
      </w:r>
      <w:r w:rsidRPr="00E51EC3">
        <w:rPr>
          <w:rFonts w:ascii=".VnTime" w:hAnsi=".VnTime"/>
          <w:b/>
          <w:sz w:val="28"/>
          <w:szCs w:val="28"/>
        </w:rPr>
        <w:t xml:space="preserve">i </w:t>
      </w:r>
      <w:r w:rsidR="00D93DCE" w:rsidRPr="00E51EC3">
        <w:rPr>
          <w:rFonts w:ascii=".VnTime" w:hAnsi=".VnTime"/>
          <w:b/>
          <w:sz w:val="28"/>
          <w:szCs w:val="28"/>
        </w:rPr>
        <w:t>10</w:t>
      </w:r>
      <w:r w:rsidRPr="00E51EC3">
        <w:rPr>
          <w:rFonts w:ascii=".VnTime" w:hAnsi=".VnTime"/>
          <w:b/>
          <w:sz w:val="28"/>
          <w:szCs w:val="28"/>
        </w:rPr>
        <w:t>.</w:t>
      </w:r>
      <w:r w:rsidRPr="00E51EC3">
        <w:rPr>
          <w:rFonts w:ascii=".VnTime" w:hAnsi=".VnTime"/>
          <w:sz w:val="28"/>
          <w:szCs w:val="28"/>
        </w:rPr>
        <w:t xml:space="preserve"> Mét xÝ nghiÖp dù ®Þnh ®iÒu mét sè xe ®Ó chuyÓn 120 t¹ hµng. NÕu mçi xe chë thªm 1 t¹ so víi dù ®Þnh th× sè xe gi¶m ®i 4 chiÕc. TÝnh sè xe dù ®Þnh ®iÒu ®éng.</w:t>
      </w:r>
    </w:p>
    <w:p w:rsidR="00114EB9" w:rsidRPr="00E51EC3" w:rsidRDefault="00114EB9" w:rsidP="002B0A3F">
      <w:pPr>
        <w:spacing w:after="0"/>
        <w:jc w:val="both"/>
        <w:rPr>
          <w:rFonts w:ascii=".VnArial Narrow" w:hAnsi=".VnArial Narrow"/>
          <w:sz w:val="28"/>
          <w:szCs w:val="28"/>
        </w:rPr>
      </w:pPr>
      <w:r w:rsidRPr="00E51EC3">
        <w:rPr>
          <w:rFonts w:ascii=".VnTime" w:hAnsi=".VnTime"/>
          <w:b/>
          <w:sz w:val="28"/>
          <w:szCs w:val="28"/>
        </w:rPr>
        <w:t>B</w:t>
      </w:r>
      <w:r w:rsidRPr="00E51EC3">
        <w:rPr>
          <w:rFonts w:ascii="Arial" w:hAnsi="Arial" w:cs="Arial"/>
          <w:b/>
          <w:sz w:val="28"/>
          <w:szCs w:val="28"/>
        </w:rPr>
        <w:t>à</w:t>
      </w:r>
      <w:r w:rsidR="00D93DCE" w:rsidRPr="00E51EC3">
        <w:rPr>
          <w:rFonts w:ascii=".VnTime" w:hAnsi=".VnTime"/>
          <w:b/>
          <w:sz w:val="28"/>
          <w:szCs w:val="28"/>
        </w:rPr>
        <w:t>i 11</w:t>
      </w:r>
      <w:r w:rsidRPr="00E51EC3">
        <w:rPr>
          <w:rFonts w:ascii=".VnTime" w:hAnsi=".VnTime"/>
          <w:b/>
          <w:sz w:val="28"/>
          <w:szCs w:val="28"/>
        </w:rPr>
        <w:t xml:space="preserve">: </w:t>
      </w:r>
      <w:r w:rsidRPr="00E51EC3">
        <w:rPr>
          <w:rFonts w:ascii=".VnArial Narrow" w:hAnsi=".VnArial Narrow"/>
          <w:sz w:val="28"/>
          <w:szCs w:val="28"/>
        </w:rPr>
        <w:t>Hai vßi n­íc cïng ch¶y vµo mét c¸i bÓ kh«ng chøa n­íc ®· lµm ®Çy bÓ trong 5 giê 50 phót. NÕu ch¶y riªng th× vßi thø hai ch¶y ®Çy bÓ nhanh h¬n vßi thø  nhÊt lµ 4 giê. Hái nÕu ch¶y riªng th× mçi vßi ch¶y trong bao l©u sÏ ®Çy bÓ ?</w:t>
      </w:r>
    </w:p>
    <w:p w:rsidR="00114EB9" w:rsidRDefault="00114EB9" w:rsidP="002B0A3F">
      <w:pPr>
        <w:spacing w:after="0" w:line="360" w:lineRule="auto"/>
        <w:rPr>
          <w:rFonts w:ascii=".VnArial Narrow" w:hAnsi=".VnArial Narrow"/>
          <w:sz w:val="28"/>
          <w:szCs w:val="28"/>
        </w:rPr>
      </w:pPr>
    </w:p>
    <w:p w:rsidR="00E51EC3" w:rsidRDefault="00E51EC3" w:rsidP="002B0A3F">
      <w:pPr>
        <w:spacing w:after="0" w:line="360" w:lineRule="auto"/>
        <w:rPr>
          <w:rFonts w:ascii=".VnArial Narrow" w:hAnsi=".VnArial Narrow"/>
          <w:sz w:val="28"/>
          <w:szCs w:val="28"/>
        </w:rPr>
      </w:pPr>
    </w:p>
    <w:p w:rsidR="00E51EC3" w:rsidRDefault="00E51EC3" w:rsidP="002B0A3F">
      <w:pPr>
        <w:spacing w:after="0" w:line="360" w:lineRule="auto"/>
        <w:rPr>
          <w:rFonts w:ascii=".VnArial Narrow" w:hAnsi=".VnArial Narrow"/>
          <w:sz w:val="28"/>
          <w:szCs w:val="28"/>
        </w:rPr>
      </w:pPr>
    </w:p>
    <w:p w:rsidR="00E51EC3" w:rsidRPr="00E51EC3" w:rsidRDefault="00E51EC3" w:rsidP="002B0A3F">
      <w:pPr>
        <w:spacing w:after="0" w:line="360" w:lineRule="auto"/>
        <w:rPr>
          <w:rFonts w:ascii=".VnArial Narrow" w:hAnsi=".VnArial Narrow"/>
          <w:sz w:val="28"/>
          <w:szCs w:val="28"/>
        </w:rPr>
      </w:pPr>
    </w:p>
    <w:p w:rsidR="008B49D8" w:rsidRPr="00E51EC3" w:rsidRDefault="002E766B" w:rsidP="002B0A3F">
      <w:pPr>
        <w:pStyle w:val="ListParagraph"/>
        <w:numPr>
          <w:ilvl w:val="0"/>
          <w:numId w:val="2"/>
        </w:num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E51EC3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HÌNH HỌC</w:t>
      </w:r>
    </w:p>
    <w:p w:rsidR="002E766B" w:rsidRPr="00E51EC3" w:rsidRDefault="002E766B" w:rsidP="002B0A3F">
      <w:pPr>
        <w:spacing w:after="0" w:line="360" w:lineRule="auto"/>
        <w:ind w:left="90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>Bài 1.</w:t>
      </w:r>
      <w:r w:rsidRPr="00E51EC3">
        <w:rPr>
          <w:rFonts w:ascii="Times New Roman" w:hAnsi="Times New Roman" w:cs="Times New Roman"/>
          <w:sz w:val="28"/>
          <w:szCs w:val="28"/>
        </w:rPr>
        <w:t xml:space="preserve"> Cho đường tròn (O) đường kính AB, C là một điểm trên nữa đường tròn( C ≠ A, C ≠ B, AC &gt; BC). Kẻ tiếp tuyến CN. D là điểm giữa của đoạn AO. Từ D kẻ đường thẳng vuông góc với AB cắt AC ở E, CN ở G và CB ở F.</w:t>
      </w:r>
    </w:p>
    <w:p w:rsidR="002E766B" w:rsidRPr="00E51EC3" w:rsidRDefault="002E766B" w:rsidP="002B0A3F">
      <w:pPr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hứng minh các tứ giác BCED và ADCF nội tiếp được đường tròn. Xác định đường kính của các đường tròn ấy.</w:t>
      </w:r>
    </w:p>
    <w:p w:rsidR="002E766B" w:rsidRPr="00E51EC3" w:rsidRDefault="002E766B" w:rsidP="002B0A3F">
      <w:pPr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hứng minh tam giác GEC cân.</w:t>
      </w:r>
    </w:p>
    <w:p w:rsidR="003007F3" w:rsidRPr="00E51EC3" w:rsidRDefault="003007F3" w:rsidP="002B0A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4C390C" w:rsidRPr="00E51EC3">
        <w:rPr>
          <w:rFonts w:ascii="Times New Roman" w:hAnsi="Times New Roman" w:cs="Times New Roman"/>
          <w:b/>
          <w:sz w:val="28"/>
          <w:szCs w:val="28"/>
        </w:rPr>
        <w:t>2.</w:t>
      </w:r>
      <w:r w:rsidRPr="00E51EC3">
        <w:rPr>
          <w:rFonts w:ascii="Times New Roman" w:hAnsi="Times New Roman" w:cs="Times New Roman"/>
          <w:sz w:val="28"/>
          <w:szCs w:val="28"/>
        </w:rPr>
        <w:t>Cho tam giác ABC các góc nhọn, nội tiếp đường tròn (O). Hai đường cao BD và CE cắt nhau tại H .</w:t>
      </w:r>
    </w:p>
    <w:p w:rsidR="003007F3" w:rsidRPr="00E51EC3" w:rsidRDefault="003007F3" w:rsidP="002B0A3F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hứng minh các tứ giác ADHE, BEDC nội tiếp được .</w:t>
      </w:r>
    </w:p>
    <w:p w:rsidR="003007F3" w:rsidRPr="00E51EC3" w:rsidRDefault="003007F3" w:rsidP="002B0A3F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hứng minh góc EAH bằng góc ECB .</w:t>
      </w:r>
    </w:p>
    <w:p w:rsidR="003007F3" w:rsidRPr="00E51EC3" w:rsidRDefault="003007F3" w:rsidP="002B0A3F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Từ A kẻ tiếp tuyến xy với đường tròn. Chứng minh xy // DE .</w:t>
      </w:r>
    </w:p>
    <w:p w:rsidR="003007F3" w:rsidRPr="00E51EC3" w:rsidRDefault="003007F3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4C390C" w:rsidRPr="00E51EC3">
        <w:rPr>
          <w:rFonts w:ascii="Times New Roman" w:hAnsi="Times New Roman" w:cs="Times New Roman"/>
          <w:b/>
          <w:sz w:val="28"/>
          <w:szCs w:val="28"/>
        </w:rPr>
        <w:t>3</w:t>
      </w:r>
      <w:r w:rsidR="004C390C" w:rsidRPr="00E51EC3">
        <w:rPr>
          <w:rFonts w:ascii="Times New Roman" w:hAnsi="Times New Roman" w:cs="Times New Roman"/>
          <w:b/>
          <w:sz w:val="28"/>
          <w:szCs w:val="28"/>
        </w:rPr>
        <w:tab/>
        <w:t xml:space="preserve">.   </w:t>
      </w:r>
      <w:r w:rsidRPr="00E51EC3">
        <w:rPr>
          <w:rFonts w:ascii="Times New Roman" w:hAnsi="Times New Roman" w:cs="Times New Roman"/>
          <w:sz w:val="28"/>
          <w:szCs w:val="28"/>
        </w:rPr>
        <w:t xml:space="preserve">Cho </w:t>
      </w:r>
      <w:r w:rsidRPr="00E51EC3">
        <w:rPr>
          <w:rFonts w:ascii="Times New Roman" w:hAnsi="Times New Roman" w:cs="Times New Roman"/>
          <w:sz w:val="28"/>
          <w:szCs w:val="28"/>
        </w:rPr>
        <w:sym w:font="Symbol" w:char="F044"/>
      </w:r>
      <w:r w:rsidRPr="00E51EC3">
        <w:rPr>
          <w:rFonts w:ascii="Times New Roman" w:hAnsi="Times New Roman" w:cs="Times New Roman"/>
          <w:sz w:val="28"/>
          <w:szCs w:val="28"/>
        </w:rPr>
        <w:t xml:space="preserve">ABC ( AB &lt; AC ) có ba góc nhọn nội tiếp đường tròn (O;R), AD là đường cao của </w:t>
      </w:r>
      <w:r w:rsidRPr="00E51EC3">
        <w:rPr>
          <w:rFonts w:ascii="Times New Roman" w:hAnsi="Times New Roman" w:cs="Times New Roman"/>
          <w:sz w:val="28"/>
          <w:szCs w:val="28"/>
        </w:rPr>
        <w:sym w:font="Symbol" w:char="F044"/>
      </w:r>
      <w:r w:rsidRPr="00E51EC3">
        <w:rPr>
          <w:rFonts w:ascii="Times New Roman" w:hAnsi="Times New Roman" w:cs="Times New Roman"/>
          <w:sz w:val="28"/>
          <w:szCs w:val="28"/>
        </w:rPr>
        <w:t>ABC và AM là đường kính của đường tròn (O), gọi E là hình chiếu của B trên AM .</w:t>
      </w:r>
    </w:p>
    <w:p w:rsidR="003007F3" w:rsidRPr="00E51EC3" w:rsidRDefault="003007F3" w:rsidP="002B0A3F">
      <w:pPr>
        <w:numPr>
          <w:ilvl w:val="0"/>
          <w:numId w:val="13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Pr="00E51EC3">
        <w:rPr>
          <w:rFonts w:ascii="Times New Roman" w:hAnsi="Times New Roman" w:cs="Times New Roman"/>
          <w:position w:val="-6"/>
          <w:sz w:val="28"/>
          <w:szCs w:val="28"/>
        </w:rPr>
        <w:object w:dxaOrig="1180" w:dyaOrig="380">
          <v:shape id="_x0000_i1082" type="#_x0000_t75" style="width:58.1pt;height:19.05pt" o:ole="">
            <v:imagedata r:id="rId133" o:title=""/>
          </v:shape>
          <o:OLEObject Type="Embed" ProgID="Equation.DSMT4" ShapeID="_x0000_i1082" DrawAspect="Content" ObjectID="_1713877253" r:id="rId134"/>
        </w:object>
      </w:r>
      <w:r w:rsidRPr="00E51EC3">
        <w:rPr>
          <w:rFonts w:ascii="Times New Roman" w:hAnsi="Times New Roman" w:cs="Times New Roman"/>
          <w:sz w:val="28"/>
          <w:szCs w:val="28"/>
        </w:rPr>
        <w:t xml:space="preserve"> và </w:t>
      </w:r>
      <w:r w:rsidRPr="00E51EC3">
        <w:rPr>
          <w:rFonts w:ascii="Times New Roman" w:hAnsi="Times New Roman" w:cs="Times New Roman"/>
          <w:position w:val="-6"/>
          <w:sz w:val="28"/>
          <w:szCs w:val="28"/>
        </w:rPr>
        <w:object w:dxaOrig="1320" w:dyaOrig="380">
          <v:shape id="_x0000_i1083" type="#_x0000_t75" style="width:66.35pt;height:19.05pt" o:ole="">
            <v:imagedata r:id="rId135" o:title=""/>
          </v:shape>
          <o:OLEObject Type="Embed" ProgID="Equation.DSMT4" ShapeID="_x0000_i1083" DrawAspect="Content" ObjectID="_1713877254" r:id="rId136"/>
        </w:object>
      </w:r>
    </w:p>
    <w:p w:rsidR="003007F3" w:rsidRPr="00E51EC3" w:rsidRDefault="003007F3" w:rsidP="002B0A3F">
      <w:pPr>
        <w:numPr>
          <w:ilvl w:val="0"/>
          <w:numId w:val="13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hứng minh : Tứ giác ABDE nội tiếp</w:t>
      </w:r>
    </w:p>
    <w:p w:rsidR="003007F3" w:rsidRPr="00E51EC3" w:rsidRDefault="003007F3" w:rsidP="002B0A3F">
      <w:pPr>
        <w:numPr>
          <w:ilvl w:val="0"/>
          <w:numId w:val="13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hứng minh: DE // MC .</w:t>
      </w:r>
    </w:p>
    <w:p w:rsidR="004C390C" w:rsidRPr="00E51EC3" w:rsidRDefault="004C390C" w:rsidP="002B0A3F">
      <w:pPr>
        <w:spacing w:after="0" w:line="360" w:lineRule="auto"/>
        <w:ind w:left="130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Pr="00E51EC3">
        <w:rPr>
          <w:rFonts w:ascii="Times New Roman" w:hAnsi="Times New Roman" w:cs="Times New Roman"/>
          <w:sz w:val="28"/>
          <w:szCs w:val="28"/>
        </w:rPr>
        <w:t xml:space="preserve">Cho </w:t>
      </w:r>
      <w:r w:rsidRPr="00E51EC3">
        <w:rPr>
          <w:rFonts w:ascii="Times New Roman" w:hAnsi="Times New Roman" w:cs="Times New Roman"/>
          <w:sz w:val="28"/>
          <w:szCs w:val="28"/>
        </w:rPr>
        <w:sym w:font="Symbol" w:char="F044"/>
      </w:r>
      <w:r w:rsidRPr="00E51EC3">
        <w:rPr>
          <w:rFonts w:ascii="Times New Roman" w:hAnsi="Times New Roman" w:cs="Times New Roman"/>
          <w:sz w:val="28"/>
          <w:szCs w:val="28"/>
        </w:rPr>
        <w:t>ABC vuông tại A. Trên cạnh AC lấy một điểm M (M khác A và C), vẽ đường tròn đường kính MC cắt BC tại E. Kẻ BM kéo dài cắt đường tròn tại D (khác M). Chứng minh:</w:t>
      </w:r>
    </w:p>
    <w:p w:rsidR="004C390C" w:rsidRPr="00E51EC3" w:rsidRDefault="004C390C" w:rsidP="002B0A3F">
      <w:pPr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ác tứ giác ABCD và ABEM nội tiếp được đường tròn.</w:t>
      </w:r>
    </w:p>
    <w:p w:rsidR="004C390C" w:rsidRPr="00E51EC3" w:rsidRDefault="004C390C" w:rsidP="002B0A3F">
      <w:pPr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AC là tia phân giác của góc DAE.</w:t>
      </w:r>
    </w:p>
    <w:p w:rsidR="003007F3" w:rsidRPr="00E51EC3" w:rsidRDefault="004C390C" w:rsidP="002B0A3F">
      <w:pPr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ác đường thẳng AB, CD và ME cùng đi qua một điểm.</w:t>
      </w:r>
    </w:p>
    <w:p w:rsidR="00242E6C" w:rsidRPr="00E51EC3" w:rsidRDefault="00242E6C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Pr="00E51EC3">
        <w:rPr>
          <w:rFonts w:ascii="Times New Roman" w:hAnsi="Times New Roman" w:cs="Times New Roman"/>
          <w:sz w:val="28"/>
          <w:szCs w:val="28"/>
        </w:rPr>
        <w:t>Cho tam giac ABC vuông tại A., M là trung điểm của AC. Đường tròn đường kính MC cắt BC tại N. Đường thẳng BM cắt đường tòn đường kính MC tại D.</w:t>
      </w:r>
    </w:p>
    <w:p w:rsidR="00242E6C" w:rsidRPr="00E51EC3" w:rsidRDefault="00242E6C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a/ Chứng minh tứ giác BADC nội tiếp. Xác định tâm O của đường tròn đó. </w:t>
      </w:r>
    </w:p>
    <w:p w:rsidR="00242E6C" w:rsidRPr="00E51EC3" w:rsidRDefault="00242E6C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b/ Chứng minh DB là phân giác của góc AND.</w:t>
      </w:r>
    </w:p>
    <w:p w:rsidR="00242E6C" w:rsidRPr="00E51EC3" w:rsidRDefault="00242E6C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c/ Chứng minh OM là tiếp tuyến của đường tròn đường kính MC</w:t>
      </w:r>
    </w:p>
    <w:p w:rsidR="00242E6C" w:rsidRPr="00E51EC3" w:rsidRDefault="00242E6C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d/ BA và CD kéo dài cắt nhau tại P. Chứng minh ba điểm P, M, N thẳ</w:t>
      </w:r>
      <w:r w:rsidR="000C1191" w:rsidRPr="00E51EC3">
        <w:rPr>
          <w:rFonts w:ascii="Times New Roman" w:hAnsi="Times New Roman" w:cs="Times New Roman"/>
          <w:sz w:val="28"/>
          <w:szCs w:val="28"/>
        </w:rPr>
        <w:t>ng hà</w:t>
      </w:r>
      <w:r w:rsidRPr="00E51EC3">
        <w:rPr>
          <w:rFonts w:ascii="Times New Roman" w:hAnsi="Times New Roman" w:cs="Times New Roman"/>
          <w:sz w:val="28"/>
          <w:szCs w:val="28"/>
        </w:rPr>
        <w:t>ng.</w:t>
      </w:r>
    </w:p>
    <w:p w:rsidR="003007F3" w:rsidRPr="00E51EC3" w:rsidRDefault="00242E6C" w:rsidP="002B0A3F">
      <w:p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lastRenderedPageBreak/>
        <w:t>Bài 6</w:t>
      </w:r>
      <w:r w:rsidR="004C390C" w:rsidRPr="00E51EC3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Cho </w:t>
      </w:r>
      <w:r w:rsidR="003007F3" w:rsidRPr="00E51EC3">
        <w:rPr>
          <w:rFonts w:ascii="Times New Roman" w:hAnsi="Times New Roman" w:cs="Times New Roman"/>
          <w:sz w:val="28"/>
          <w:szCs w:val="28"/>
        </w:rPr>
        <w:sym w:font="Symbol" w:char="F044"/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ABC vuông tại A có cạnh AB bằng 13cm, AC bằng 5cm </w:t>
      </w:r>
    </w:p>
    <w:p w:rsidR="003007F3" w:rsidRPr="00E51EC3" w:rsidRDefault="003007F3" w:rsidP="002B0A3F">
      <w:pPr>
        <w:numPr>
          <w:ilvl w:val="0"/>
          <w:numId w:val="14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Khi quay </w:t>
      </w:r>
      <w:r w:rsidRPr="00E51EC3">
        <w:rPr>
          <w:rFonts w:ascii="Times New Roman" w:hAnsi="Times New Roman" w:cs="Times New Roman"/>
          <w:sz w:val="28"/>
          <w:szCs w:val="28"/>
        </w:rPr>
        <w:sym w:font="Symbol" w:char="F044"/>
      </w:r>
      <w:r w:rsidRPr="00E51EC3">
        <w:rPr>
          <w:rFonts w:ascii="Times New Roman" w:hAnsi="Times New Roman" w:cs="Times New Roman"/>
          <w:sz w:val="28"/>
          <w:szCs w:val="28"/>
        </w:rPr>
        <w:t>ABC một vòng  quanh cạnh AB cố định thì ta được hình gì ?</w:t>
      </w:r>
    </w:p>
    <w:p w:rsidR="003007F3" w:rsidRPr="00E51EC3" w:rsidRDefault="003007F3" w:rsidP="002B0A3F">
      <w:pPr>
        <w:numPr>
          <w:ilvl w:val="0"/>
          <w:numId w:val="14"/>
        </w:numPr>
        <w:tabs>
          <w:tab w:val="center" w:pos="1690"/>
          <w:tab w:val="center" w:pos="72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>Tính diện tích xung quanh của hình tạo thành .</w:t>
      </w:r>
    </w:p>
    <w:p w:rsidR="003007F3" w:rsidRPr="00E51EC3" w:rsidRDefault="00242E6C" w:rsidP="002B0A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7. </w:t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Cho hình tròn tâm O bán kính R = 6cm, dây AB bằng bán kính hình tròn. Tính diện tích hình quạt tròn OAB, tâm O, với cung nhỏ AB (tính theo </w:t>
      </w:r>
      <w:r w:rsidR="003007F3" w:rsidRPr="00E51EC3">
        <w:rPr>
          <w:rFonts w:ascii="Times New Roman" w:hAnsi="Times New Roman" w:cs="Times New Roman"/>
          <w:sz w:val="28"/>
          <w:szCs w:val="28"/>
        </w:rPr>
        <w:sym w:font="Symbol" w:char="F070"/>
      </w:r>
      <w:r w:rsidR="003007F3" w:rsidRPr="00E51EC3">
        <w:rPr>
          <w:rFonts w:ascii="Times New Roman" w:hAnsi="Times New Roman" w:cs="Times New Roman"/>
          <w:sz w:val="28"/>
          <w:szCs w:val="28"/>
        </w:rPr>
        <w:t xml:space="preserve"> ).</w:t>
      </w:r>
    </w:p>
    <w:p w:rsidR="004C390C" w:rsidRPr="00E51EC3" w:rsidRDefault="004C390C" w:rsidP="002B0A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42E6C" w:rsidRPr="00E51EC3">
        <w:rPr>
          <w:rFonts w:ascii="Times New Roman" w:hAnsi="Times New Roman" w:cs="Times New Roman"/>
          <w:b/>
          <w:sz w:val="28"/>
          <w:szCs w:val="28"/>
        </w:rPr>
        <w:t>8</w:t>
      </w:r>
      <w:r w:rsidRPr="00E51EC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E51EC3">
        <w:rPr>
          <w:rFonts w:ascii="Times New Roman" w:hAnsi="Times New Roman" w:cs="Times New Roman"/>
          <w:sz w:val="28"/>
          <w:szCs w:val="28"/>
        </w:rPr>
        <w:t>Cho hình chữ nhật ABCD có cạnh AB bằng 6cm, cạnh BC bằng 4 cm .</w:t>
      </w:r>
    </w:p>
    <w:p w:rsidR="004C390C" w:rsidRPr="00E51EC3" w:rsidRDefault="00D90760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a/ </w:t>
      </w:r>
      <w:r w:rsidR="004C390C" w:rsidRPr="00E51EC3">
        <w:rPr>
          <w:rFonts w:ascii="Times New Roman" w:hAnsi="Times New Roman" w:cs="Times New Roman"/>
          <w:sz w:val="28"/>
          <w:szCs w:val="28"/>
        </w:rPr>
        <w:t>Khi quay hình chữ nhật ABCD một vòng quanh cạnh CD cố định thì được hình gì ?</w:t>
      </w:r>
    </w:p>
    <w:p w:rsidR="004C390C" w:rsidRPr="00E51EC3" w:rsidRDefault="00D90760" w:rsidP="002B0A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sz w:val="28"/>
          <w:szCs w:val="28"/>
        </w:rPr>
        <w:t xml:space="preserve">b/ </w:t>
      </w:r>
      <w:r w:rsidR="004C390C" w:rsidRPr="00E51EC3">
        <w:rPr>
          <w:rFonts w:ascii="Times New Roman" w:hAnsi="Times New Roman" w:cs="Times New Roman"/>
          <w:sz w:val="28"/>
          <w:szCs w:val="28"/>
        </w:rPr>
        <w:t>Tính diện tích xung quanh và thể tích hình được tạo thành .</w:t>
      </w:r>
    </w:p>
    <w:p w:rsidR="002E766B" w:rsidRPr="00E51EC3" w:rsidRDefault="006D5983" w:rsidP="002B0A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51EC3">
        <w:rPr>
          <w:rFonts w:ascii="Times New Roman" w:hAnsi="Times New Roman" w:cs="Times New Roman"/>
          <w:b/>
          <w:sz w:val="28"/>
          <w:szCs w:val="28"/>
          <w:lang w:val="en-US"/>
        </w:rPr>
        <w:t>Bài 9:</w:t>
      </w:r>
      <w:r w:rsidRPr="00E51EC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1EC3">
        <w:rPr>
          <w:rFonts w:ascii="Times New Roman" w:hAnsi="Times New Roman" w:cs="Times New Roman"/>
          <w:sz w:val="28"/>
          <w:szCs w:val="28"/>
        </w:rPr>
        <w:t>Chiều cao của một hình trụ bằng bán kính đường tròn đáy , Diện tích xung quanh của hình trụ là  314 cm</w:t>
      </w:r>
      <w:r w:rsidRPr="00E51E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51EC3">
        <w:rPr>
          <w:rFonts w:ascii="Times New Roman" w:hAnsi="Times New Roman" w:cs="Times New Roman"/>
          <w:sz w:val="28"/>
          <w:szCs w:val="28"/>
        </w:rPr>
        <w:t>.Hãy tính bán kính đường tròn đáy và thể tích hình trụ</w:t>
      </w:r>
    </w:p>
    <w:p w:rsidR="006D5983" w:rsidRPr="00E51EC3" w:rsidRDefault="006D5983" w:rsidP="002B0A3F">
      <w:pPr>
        <w:spacing w:after="0" w:line="360" w:lineRule="auto"/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E51EC3">
        <w:rPr>
          <w:rFonts w:ascii="Times New Roman" w:hAnsi="Times New Roman"/>
          <w:b/>
          <w:bCs/>
          <w:iCs/>
          <w:sz w:val="28"/>
          <w:szCs w:val="28"/>
        </w:rPr>
        <w:t xml:space="preserve">Bài 10: </w:t>
      </w:r>
      <w:r w:rsidRPr="00E51EC3">
        <w:rPr>
          <w:rFonts w:ascii="Times New Roman" w:hAnsi="Times New Roman"/>
          <w:sz w:val="28"/>
          <w:szCs w:val="28"/>
        </w:rPr>
        <w:t>Cho hình chóp tứ giác đều S.ABCD có chiếu cao 15 cm và thể tích là 1280 cm</w:t>
      </w:r>
      <w:r w:rsidRPr="00E51EC3">
        <w:rPr>
          <w:rFonts w:ascii="Times New Roman" w:hAnsi="Times New Roman"/>
          <w:sz w:val="28"/>
          <w:szCs w:val="28"/>
          <w:vertAlign w:val="superscript"/>
        </w:rPr>
        <w:t>3</w:t>
      </w:r>
      <w:r w:rsidRPr="00E51EC3">
        <w:rPr>
          <w:rFonts w:ascii="Times New Roman" w:hAnsi="Times New Roman"/>
          <w:sz w:val="28"/>
          <w:szCs w:val="28"/>
        </w:rPr>
        <w:t>.</w:t>
      </w:r>
    </w:p>
    <w:p w:rsidR="006D5983" w:rsidRPr="00E51EC3" w:rsidRDefault="006D5983" w:rsidP="002B0A3F">
      <w:pPr>
        <w:numPr>
          <w:ilvl w:val="0"/>
          <w:numId w:val="17"/>
        </w:numPr>
        <w:spacing w:after="0" w:line="360" w:lineRule="auto"/>
        <w:ind w:left="456" w:firstLine="0"/>
        <w:jc w:val="both"/>
        <w:rPr>
          <w:rFonts w:ascii="Times New Roman" w:hAnsi="Times New Roman"/>
          <w:sz w:val="28"/>
          <w:szCs w:val="28"/>
        </w:rPr>
      </w:pPr>
      <w:r w:rsidRPr="00E51EC3">
        <w:rPr>
          <w:rFonts w:ascii="Times New Roman" w:hAnsi="Times New Roman"/>
          <w:sz w:val="28"/>
          <w:szCs w:val="28"/>
        </w:rPr>
        <w:t>Tính độ dài cạnh đáy.</w:t>
      </w:r>
    </w:p>
    <w:p w:rsidR="006D5983" w:rsidRDefault="006D5983" w:rsidP="002B0A3F">
      <w:pPr>
        <w:numPr>
          <w:ilvl w:val="0"/>
          <w:numId w:val="17"/>
        </w:numPr>
        <w:spacing w:after="0" w:line="360" w:lineRule="auto"/>
        <w:ind w:left="456" w:firstLine="0"/>
        <w:jc w:val="both"/>
        <w:rPr>
          <w:rFonts w:ascii="Times New Roman" w:hAnsi="Times New Roman"/>
          <w:sz w:val="28"/>
          <w:szCs w:val="28"/>
        </w:rPr>
      </w:pPr>
      <w:r w:rsidRPr="00E51EC3">
        <w:rPr>
          <w:rFonts w:ascii="Times New Roman" w:hAnsi="Times New Roman"/>
          <w:sz w:val="28"/>
          <w:szCs w:val="28"/>
        </w:rPr>
        <w:t>Tính diện tích xung quanh của hình chóp.</w:t>
      </w: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p w:rsidR="00E51EC3" w:rsidRDefault="00E51EC3" w:rsidP="00E51EC3">
      <w:pPr>
        <w:spacing w:after="0" w:line="360" w:lineRule="auto"/>
        <w:ind w:left="456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26F13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26F13">
              <w:rPr>
                <w:rFonts w:ascii="Times New Roman" w:hAnsi="Times New Roman" w:cs="Times New Roman"/>
                <w:b/>
                <w:sz w:val="26"/>
                <w:szCs w:val="26"/>
              </w:rPr>
              <w:t>ĐỀ THAM KHẢO TUYỂN SINH VÀO LỚP 10 MÔN TOÁN</w:t>
            </w:r>
          </w:p>
          <w:p w:rsidR="00E51EC3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3268D">
              <w:rPr>
                <w:rFonts w:ascii="Times New Roman" w:hAnsi="Times New Roman" w:cs="Times New Roman"/>
                <w:b/>
                <w:sz w:val="26"/>
                <w:szCs w:val="26"/>
              </w:rPr>
              <w:t>Thời gian làm bài: 120 phút</w:t>
            </w:r>
          </w:p>
        </w:tc>
      </w:tr>
    </w:tbl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ĐỀ 1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1:</w:t>
      </w:r>
      <w:r w:rsidRPr="0043268D">
        <w:rPr>
          <w:rFonts w:ascii="Times New Roman" w:hAnsi="Times New Roman" w:cs="Times New Roman"/>
          <w:sz w:val="26"/>
          <w:szCs w:val="26"/>
        </w:rPr>
        <w:t xml:space="preserve"> Cho hai biểu thứ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43268D">
        <w:rPr>
          <w:rFonts w:ascii="Times New Roman" w:hAnsi="Times New Roman" w:cs="Times New Roman"/>
          <w:sz w:val="26"/>
          <w:szCs w:val="26"/>
        </w:rPr>
        <w:t xml:space="preserve">: A = </w:t>
      </w:r>
      <w:r w:rsidRPr="0043268D">
        <w:rPr>
          <w:rFonts w:ascii="Times New Roman" w:eastAsia="Times New Roman" w:hAnsi="Times New Roman" w:cs="Times New Roman"/>
          <w:noProof/>
          <w:position w:val="-32"/>
          <w:sz w:val="26"/>
          <w:szCs w:val="26"/>
        </w:rPr>
        <w:object w:dxaOrig="1980" w:dyaOrig="900">
          <v:shape id="_x0000_i1084" type="#_x0000_t75" alt="" style="width:98.75pt;height:45.25pt;mso-width-percent:0;mso-height-percent:0;mso-width-percent:0;mso-height-percent:0" o:ole="">
            <v:imagedata r:id="rId137" o:title=""/>
          </v:shape>
          <o:OLEObject Type="Embed" ProgID="Equation.DSMT4" ShapeID="_x0000_i1084" DrawAspect="Content" ObjectID="_1713877255" r:id="rId138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 và  B = </w:t>
      </w:r>
      <w:r w:rsidRPr="0043268D">
        <w:rPr>
          <w:rFonts w:ascii="Times New Roman" w:eastAsia="Times New Roman" w:hAnsi="Times New Roman" w:cs="Times New Roman"/>
          <w:noProof/>
          <w:position w:val="-32"/>
          <w:sz w:val="26"/>
          <w:szCs w:val="26"/>
        </w:rPr>
        <w:object w:dxaOrig="1215" w:dyaOrig="765">
          <v:shape id="_x0000_i1085" type="#_x0000_t75" alt="" style="width:61.7pt;height:39.6pt;mso-width-percent:0;mso-height-percent:0;mso-width-percent:0;mso-height-percent:0" o:ole="">
            <v:imagedata r:id="rId139" o:title=""/>
          </v:shape>
          <o:OLEObject Type="Embed" ProgID="Equation.DSMT4" ShapeID="_x0000_i1085" DrawAspect="Content" ObjectID="_1713877256" r:id="rId140"/>
        </w:object>
      </w:r>
    </w:p>
    <w:p w:rsidR="00E51EC3" w:rsidRPr="0043268D" w:rsidRDefault="00E51EC3" w:rsidP="00E51EC3">
      <w:pPr>
        <w:numPr>
          <w:ilvl w:val="1"/>
          <w:numId w:val="21"/>
        </w:numPr>
        <w:spacing w:after="0"/>
        <w:ind w:left="0" w:firstLine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Tìm điều kiện có nghĩa của mỗi biểu thứ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Pr="0043268D" w:rsidRDefault="00E51EC3" w:rsidP="00E51EC3">
      <w:pPr>
        <w:numPr>
          <w:ilvl w:val="1"/>
          <w:numId w:val="21"/>
        </w:numPr>
        <w:spacing w:after="0"/>
        <w:ind w:left="0" w:firstLine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Rút gọn các biểu thứ</w:t>
      </w:r>
      <w:r>
        <w:rPr>
          <w:rFonts w:ascii="Times New Roman" w:hAnsi="Times New Roman" w:cs="Times New Roman"/>
          <w:sz w:val="26"/>
          <w:szCs w:val="26"/>
        </w:rPr>
        <w:t>c A và B</w: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Pr="0043268D" w:rsidRDefault="00E51EC3" w:rsidP="00E51EC3">
      <w:pPr>
        <w:numPr>
          <w:ilvl w:val="1"/>
          <w:numId w:val="21"/>
        </w:numPr>
        <w:spacing w:after="0"/>
        <w:ind w:left="0" w:firstLine="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Tính tích A.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B với x = </w:t>
      </w:r>
      <w:r w:rsidRPr="0043268D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1005" w:dyaOrig="435">
          <v:shape id="_x0000_i1086" type="#_x0000_t75" alt="" style="width:50.9pt;height:21.1pt;mso-width-percent:0;mso-height-percent:0;mso-width-percent:0;mso-height-percent:0" o:ole="">
            <v:imagedata r:id="rId141" o:title=""/>
          </v:shape>
          <o:OLEObject Type="Embed" ProgID="Equation.DSMT4" ShapeID="_x0000_i1086" DrawAspect="Content" ObjectID="_1713877257" r:id="rId142"/>
        </w:objec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và y = </w:t>
      </w:r>
      <w:r w:rsidRPr="0043268D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1245" w:dyaOrig="435">
          <v:shape id="_x0000_i1087" type="#_x0000_t75" alt="" style="width:63.75pt;height:21.1pt;mso-width-percent:0;mso-height-percent:0;mso-width-percent:0;mso-height-percent:0" o:ole="">
            <v:imagedata r:id="rId143" o:title=""/>
          </v:shape>
          <o:OLEObject Type="Embed" ProgID="Equation.DSMT4" ShapeID="_x0000_i1087" DrawAspect="Content" ObjectID="_1713877258" r:id="rId144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ài 2: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Cho hàm số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(P)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: y =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và hàm số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(D)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: y = x + 2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a)  Vẽ đồ thị (P) và (D) trên cùng một mặt phẳng tọa độ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b)  Tìm tọa độ giao điểm (nếu có) của (P) và (D) bằ</w:t>
      </w:r>
      <w:r>
        <w:rPr>
          <w:rFonts w:ascii="Times New Roman" w:hAnsi="Times New Roman" w:cs="Times New Roman"/>
          <w:sz w:val="26"/>
          <w:szCs w:val="26"/>
          <w:lang w:val="fr-FR"/>
        </w:rPr>
        <w:t>ng phép tính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51EC3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c)  Viết phương trình đường thẳng (D</w:t>
      </w:r>
      <w:r w:rsidRPr="0043268D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) biết đường thẳng (D</w:t>
      </w:r>
      <w:r w:rsidRPr="0043268D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) song song với đường thẳng (D) và cắt (P) tại điểm có hoành độ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 3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ài 3: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Giải các hệ phương trình và phương trình sau đây :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 xml:space="preserve">a) </w:t>
      </w:r>
      <w:r w:rsidRPr="0043268D">
        <w:rPr>
          <w:rFonts w:ascii="Times New Roman" w:eastAsia="Times New Roman" w:hAnsi="Times New Roman" w:cs="Times New Roman"/>
          <w:noProof/>
          <w:position w:val="-30"/>
          <w:sz w:val="26"/>
          <w:szCs w:val="26"/>
        </w:rPr>
        <w:object w:dxaOrig="1395" w:dyaOrig="720">
          <v:shape id="_x0000_i1088" type="#_x0000_t75" alt="" style="width:69.95pt;height:36.5pt;mso-width-percent:0;mso-height-percent:0;mso-width-percent:0;mso-height-percent:0" o:ole="">
            <v:imagedata r:id="rId145" o:title=""/>
          </v:shape>
          <o:OLEObject Type="Embed" ProgID="Equation.DSMT4" ShapeID="_x0000_i1088" DrawAspect="Content" ObjectID="_1713877259" r:id="rId146"/>
        </w:objec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>;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>b) 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4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+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 – 20  = 0</w:t>
      </w:r>
    </w:p>
    <w:p w:rsidR="00E51EC3" w:rsidRDefault="00E51EC3" w:rsidP="00E51EC3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E51EC3" w:rsidRPr="00EC5AA6" w:rsidRDefault="00E51EC3" w:rsidP="00E51EC3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 xml:space="preserve">Bài 4: 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>1) Một khu đất hình chữ nhật có chiều rộng ngắn hơn chiều dài 5m và diện tích là 374m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. Tính chu vi khu đất đó ?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>2) Cho phương trình :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– 2mx – 3m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+ 4m – 2 = 0 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a) Chứng minh phương trình trên luôn có 2 nghiệm phân biệt x</w:t>
      </w:r>
      <w:r w:rsidRPr="0043268D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,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x</w:t>
      </w:r>
      <w:r w:rsidRPr="0043268D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với mọi giá trị  củ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a m </w:t>
      </w: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b) Tìm m để </w:t>
      </w:r>
      <w:r w:rsidRPr="0043268D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765" w:dyaOrig="405">
          <v:shape id="_x0000_i1089" type="#_x0000_t75" alt="" style="width:39.6pt;height:22.65pt;mso-width-percent:0;mso-height-percent:0;mso-width-percent:0;mso-height-percent:0" o:ole="">
            <v:imagedata r:id="rId147" o:title=""/>
          </v:shape>
          <o:OLEObject Type="Embed" ProgID="Equation.DSMT4" ShapeID="_x0000_i1089" DrawAspect="Content" ObjectID="_1713877260" r:id="rId148"/>
        </w:objec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đạt giá trị nhỏ nhấ</w:t>
      </w:r>
      <w:r>
        <w:rPr>
          <w:rFonts w:ascii="Times New Roman" w:hAnsi="Times New Roman" w:cs="Times New Roman"/>
          <w:sz w:val="26"/>
          <w:szCs w:val="26"/>
          <w:lang w:val="fr-FR"/>
        </w:rPr>
        <w:t>t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5:</w:t>
      </w:r>
      <w:r w:rsidRPr="0043268D">
        <w:rPr>
          <w:rFonts w:ascii="Times New Roman" w:hAnsi="Times New Roman" w:cs="Times New Roman"/>
          <w:sz w:val="26"/>
          <w:szCs w:val="26"/>
        </w:rPr>
        <w:t xml:space="preserve"> Cho tam giác ABC vuông tạ</w:t>
      </w:r>
      <w:r>
        <w:rPr>
          <w:rFonts w:ascii="Times New Roman" w:hAnsi="Times New Roman" w:cs="Times New Roman"/>
          <w:sz w:val="26"/>
          <w:szCs w:val="26"/>
        </w:rPr>
        <w:t>i A (AB &gt; AC)</w:t>
      </w:r>
      <w:r w:rsidRPr="0043268D">
        <w:rPr>
          <w:rFonts w:ascii="Times New Roman" w:hAnsi="Times New Roman" w:cs="Times New Roman"/>
          <w:sz w:val="26"/>
          <w:szCs w:val="26"/>
        </w:rPr>
        <w:t>. Trên AC lấy điể</w:t>
      </w:r>
      <w:r>
        <w:rPr>
          <w:rFonts w:ascii="Times New Roman" w:hAnsi="Times New Roman" w:cs="Times New Roman"/>
          <w:sz w:val="26"/>
          <w:szCs w:val="26"/>
        </w:rPr>
        <w:t>m M sao cho AM &lt; MC</w:t>
      </w:r>
      <w:r w:rsidRPr="0043268D">
        <w:rPr>
          <w:rFonts w:ascii="Times New Roman" w:hAnsi="Times New Roman" w:cs="Times New Roman"/>
          <w:sz w:val="26"/>
          <w:szCs w:val="26"/>
        </w:rPr>
        <w:t>. Dựng đường tròn (O) đường kính MC , đường thẳng BM cắt (O) tại D , AD cắt (O) tại I 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a)  Chứng minh tứ giác ABCD nội tiếp đượ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b)  Chứng minh CA là phân giác củ</w:t>
      </w:r>
      <w:r>
        <w:rPr>
          <w:rFonts w:ascii="Times New Roman" w:hAnsi="Times New Roman" w:cs="Times New Roman"/>
          <w:sz w:val="26"/>
          <w:szCs w:val="26"/>
        </w:rPr>
        <w:t>a góc ICB</w: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)  Chứ</w:t>
      </w:r>
      <w:r>
        <w:rPr>
          <w:rFonts w:ascii="Times New Roman" w:hAnsi="Times New Roman" w:cs="Times New Roman"/>
          <w:sz w:val="26"/>
          <w:szCs w:val="26"/>
        </w:rPr>
        <w:t>ng minh: AC.MC = BC.</w:t>
      </w:r>
      <w:r w:rsidRPr="0043268D">
        <w:rPr>
          <w:rFonts w:ascii="Times New Roman" w:hAnsi="Times New Roman" w:cs="Times New Roman"/>
          <w:sz w:val="26"/>
          <w:szCs w:val="26"/>
        </w:rPr>
        <w:t>IC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d)  Biế</w:t>
      </w:r>
      <w:r>
        <w:rPr>
          <w:rFonts w:ascii="Times New Roman" w:hAnsi="Times New Roman" w:cs="Times New Roman"/>
          <w:sz w:val="26"/>
          <w:szCs w:val="26"/>
        </w:rPr>
        <w:t>t AC = 6cm, AB = 8cm và IC = 3cm</w:t>
      </w:r>
      <w:r w:rsidRPr="0043268D">
        <w:rPr>
          <w:rFonts w:ascii="Times New Roman" w:hAnsi="Times New Roman" w:cs="Times New Roman"/>
          <w:sz w:val="26"/>
          <w:szCs w:val="26"/>
        </w:rPr>
        <w:t>. Tính diện tích mặt cầu của hình cầu được tạo thành khi cho nửa đường tròn đườ</w:t>
      </w:r>
      <w:r>
        <w:rPr>
          <w:rFonts w:ascii="Times New Roman" w:hAnsi="Times New Roman" w:cs="Times New Roman"/>
          <w:sz w:val="26"/>
          <w:szCs w:val="26"/>
        </w:rPr>
        <w:t>ng kính MC quay quanh MC</w:t>
      </w:r>
      <w:r w:rsidRPr="0043268D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br w:type="page"/>
      </w: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ĐỀ 2</w:t>
      </w:r>
    </w:p>
    <w:p w:rsidR="00E51EC3" w:rsidRPr="000B2265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ài 1</w:t>
      </w:r>
      <w:r>
        <w:rPr>
          <w:rFonts w:ascii="Times New Roman" w:hAnsi="Times New Roman" w:cs="Times New Roman"/>
          <w:b/>
          <w:sz w:val="26"/>
          <w:szCs w:val="26"/>
        </w:rPr>
        <w:t>: (1 điểm</w:t>
      </w:r>
      <w:r w:rsidRPr="00EC5AA6">
        <w:rPr>
          <w:rFonts w:ascii="Times New Roman" w:hAnsi="Times New Roman" w:cs="Times New Roman"/>
          <w:b/>
          <w:sz w:val="26"/>
          <w:szCs w:val="26"/>
        </w:rPr>
        <w:t>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ực hiện phép tính</w:t>
      </w:r>
      <w:r w:rsidRPr="0043268D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3268D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3615" w:dyaOrig="435">
          <v:shape id="_x0000_i1120" type="#_x0000_t75" alt="" style="width:181.05pt;height:21.1pt;mso-width-percent:0;mso-height-percent:0;mso-width-percent:0;mso-height-percent:0" o:ole="">
            <v:imagedata r:id="rId149" o:title=""/>
          </v:shape>
          <o:OLEObject Type="Embed" ProgID="Equation.3" ShapeID="_x0000_i1120" DrawAspect="Content" ObjectID="_1713877261" r:id="rId150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ài 2</w:t>
      </w:r>
      <w:r>
        <w:rPr>
          <w:rFonts w:ascii="Times New Roman" w:hAnsi="Times New Roman" w:cs="Times New Roman"/>
          <w:b/>
          <w:sz w:val="26"/>
          <w:szCs w:val="26"/>
        </w:rPr>
        <w:t>: (2 điểm</w:t>
      </w:r>
      <w:r w:rsidRPr="00EC5AA6">
        <w:rPr>
          <w:rFonts w:ascii="Times New Roman" w:hAnsi="Times New Roman" w:cs="Times New Roman"/>
          <w:b/>
          <w:sz w:val="26"/>
          <w:szCs w:val="26"/>
        </w:rPr>
        <w:t>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Giải hệ phương trình và phương trình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1/  </w:t>
      </w:r>
      <w:r w:rsidRPr="000B2265">
        <w:rPr>
          <w:rFonts w:ascii="Times New Roman" w:hAnsi="Times New Roman" w:cs="Times New Roman"/>
          <w:noProof/>
          <w:position w:val="-30"/>
          <w:sz w:val="26"/>
          <w:szCs w:val="26"/>
        </w:rPr>
        <w:object w:dxaOrig="1240" w:dyaOrig="720">
          <v:shape id="_x0000_i1090" type="#_x0000_t75" alt="" style="width:61.7pt;height:36.5pt;mso-width-percent:0;mso-height-percent:0;mso-width-percent:0;mso-height-percent:0" o:ole="">
            <v:imagedata r:id="rId151" o:title=""/>
          </v:shape>
          <o:OLEObject Type="Embed" ProgID="Equation.DSMT4" ShapeID="_x0000_i1090" DrawAspect="Content" ObjectID="_1713877262" r:id="rId152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         2/  3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+ 8x + 5 = 0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ài 3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>: (1,5 điểm</w:t>
      </w: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>Cho parabol</w:t>
      </w:r>
      <w:r w:rsidRPr="0043268D">
        <w:rPr>
          <w:rFonts w:ascii="Times New Roman" w:hAnsi="Times New Roman" w:cs="Times New Roman"/>
          <w:sz w:val="26"/>
          <w:szCs w:val="26"/>
        </w:rPr>
        <w:t xml:space="preserve"> (P) : y = a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 </w:t>
      </w:r>
      <w:r w:rsidRPr="0043268D">
        <w:rPr>
          <w:rFonts w:ascii="Times New Roman" w:hAnsi="Times New Roman" w:cs="Times New Roman"/>
          <w:sz w:val="26"/>
          <w:szCs w:val="26"/>
        </w:rPr>
        <w:t xml:space="preserve"> và điểm A(–1 ; –2) 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1/ Ti</w:t>
      </w:r>
      <w:r>
        <w:rPr>
          <w:rFonts w:ascii="Times New Roman" w:hAnsi="Times New Roman" w:cs="Times New Roman"/>
          <w:sz w:val="26"/>
          <w:szCs w:val="26"/>
        </w:rPr>
        <w:t>̀m a sao cho điểm A thuộc (P)</w:t>
      </w:r>
      <w:r w:rsidRPr="0043268D">
        <w:rPr>
          <w:rFonts w:ascii="Times New Roman" w:hAnsi="Times New Roman" w:cs="Times New Roman"/>
          <w:sz w:val="26"/>
          <w:szCs w:val="26"/>
        </w:rPr>
        <w:t>. Vẽ (P) với a tìm được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2/ Gọi điểm B thuộc (P) có hoành độ bằng 3. Viết phương trình đường thẳng AB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ài 4</w:t>
      </w:r>
      <w:r>
        <w:rPr>
          <w:rFonts w:ascii="Times New Roman" w:hAnsi="Times New Roman" w:cs="Times New Roman"/>
          <w:b/>
          <w:sz w:val="26"/>
          <w:szCs w:val="26"/>
        </w:rPr>
        <w:t>: (2 điểm</w:t>
      </w:r>
      <w:r w:rsidRPr="00EC5AA6">
        <w:rPr>
          <w:rFonts w:ascii="Times New Roman" w:hAnsi="Times New Roman" w:cs="Times New Roman"/>
          <w:b/>
          <w:sz w:val="26"/>
          <w:szCs w:val="26"/>
        </w:rPr>
        <w:t>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1/ Một tàu thủy chạy trên một khúc sông dài 80km, cả đi lẫn về hết 8 giờ 20 phút . Tính vận tốc của tàu thủy lúc nước yên lặng. Biết vận tốc dòng nước là 4 km/h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2/ Cho phương trình 2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– (</w:t>
      </w:r>
      <w:r w:rsidRPr="0043268D">
        <w:rPr>
          <w:rFonts w:ascii="Times New Roman" w:hAnsi="Times New Roman" w:cs="Times New Roman"/>
          <w:sz w:val="26"/>
          <w:szCs w:val="26"/>
        </w:rPr>
        <w:t>2m – 1 )x + m – 1 = 0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    Chứng minh rằng phương trình luôn có hai nghiệm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ài 5</w:t>
      </w:r>
      <w:r>
        <w:rPr>
          <w:rFonts w:ascii="Times New Roman" w:hAnsi="Times New Roman" w:cs="Times New Roman"/>
          <w:b/>
          <w:sz w:val="26"/>
          <w:szCs w:val="26"/>
        </w:rPr>
        <w:t>: (3,5 điểm</w:t>
      </w:r>
      <w:r w:rsidRPr="00EC5AA6">
        <w:rPr>
          <w:rFonts w:ascii="Times New Roman" w:hAnsi="Times New Roman" w:cs="Times New Roman"/>
          <w:b/>
          <w:sz w:val="26"/>
          <w:szCs w:val="26"/>
        </w:rPr>
        <w:t>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Từ một diểm A ngoài đường tròn tâm O, kẻ các tiếp tuyến AB, AC đến (O) với B,C là các tiếp điểm, M là điểm thuộc cung nhỏ BC, hạ MH, MI, MK lần lượt vuông góc với BC, AB, AC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 1/ Chứng minh các tứ giác BHMI, CHMK nội tiếp đường tròn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2/ Chứng minh </w:t>
      </w:r>
      <w:r w:rsidRPr="0043268D">
        <w:rPr>
          <w:rFonts w:ascii="Times New Roman" w:hAnsi="Times New Roman" w:cs="Times New Roman"/>
          <w:sz w:val="26"/>
          <w:szCs w:val="26"/>
        </w:rPr>
        <w:t>MH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= MI . MK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 3/ Tính diện tích hình viên phân AMB (là phần hình tròn giới hạn bởi 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  cung AMB và dây AB của đư</w:t>
      </w:r>
      <w:r>
        <w:rPr>
          <w:rFonts w:ascii="Times New Roman" w:hAnsi="Times New Roman" w:cs="Times New Roman"/>
          <w:sz w:val="26"/>
          <w:szCs w:val="26"/>
        </w:rPr>
        <w:t>ờng tròn tâm O). Biết R= 5cm</w:t>
      </w:r>
      <w:r w:rsidRPr="0043268D">
        <w:rPr>
          <w:rFonts w:ascii="Times New Roman" w:hAnsi="Times New Roman" w:cs="Times New Roman"/>
          <w:sz w:val="26"/>
          <w:szCs w:val="26"/>
        </w:rPr>
        <w:t>, và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B2265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100" w:dyaOrig="360">
          <v:shape id="_x0000_i1091" type="#_x0000_t75" alt="" style="width:55.55pt;height:18pt;mso-width-percent:0;mso-height-percent:0;mso-width-percent:0;mso-height-percent:0" o:ole="">
            <v:imagedata r:id="rId153" o:title=""/>
          </v:shape>
          <o:OLEObject Type="Embed" ProgID="Equation.DSMT4" ShapeID="_x0000_i1091" DrawAspect="Content" ObjectID="_1713877263" r:id="rId154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(</w:t>
      </w:r>
      <w:r w:rsidRPr="0043268D">
        <w:rPr>
          <w:rFonts w:ascii="Times New Roman" w:hAnsi="Times New Roman" w:cs="Times New Roman"/>
          <w:sz w:val="26"/>
          <w:szCs w:val="26"/>
        </w:rPr>
        <w:t>diện tích làm tròn đến hai chữ số thập phân).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3</w:t>
            </w:r>
          </w:p>
        </w:tc>
      </w:tr>
    </w:tbl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 xml:space="preserve">Bài 1: (1 điểm)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o biểu thức: A =</w:t>
      </w:r>
      <w:r w:rsidRPr="0043268D"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object w:dxaOrig="3060" w:dyaOrig="615">
          <v:shape id="_x0000_i1092" type="#_x0000_t75" alt="" style="width:152.75pt;height:31.35pt;mso-width-percent:0;mso-height-percent:0;mso-width-percent:0;mso-height-percent:0" o:ole="">
            <v:imagedata r:id="rId155" o:title=""/>
          </v:shape>
          <o:OLEObject Type="Embed" ProgID="Equation.DSMT4" ShapeID="_x0000_i1092" DrawAspect="Content" ObjectID="_1713877264" r:id="rId156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a/ Rút gọn A</w:t>
      </w: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b/ Tính giá trị của x khi A=4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ài 2: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(1,5 điểm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Cho (P) y =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và (d) y = 3x + m – 1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a/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Vẽ (P)</w:t>
      </w: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b/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Tìm giá trị của tham số m để (P) và  (d) cắt nhau tại 2 điểm phân biệt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ài 3: (2 điể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>m</w:t>
      </w: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Giải các phương trình và hệ phương trình sau :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a/  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43268D">
        <w:rPr>
          <w:rFonts w:ascii="Times New Roman" w:hAnsi="Times New Roman" w:cs="Times New Roman"/>
          <w:sz w:val="26"/>
          <w:szCs w:val="26"/>
        </w:rPr>
        <w:t>– 4x +3 = 0</w:t>
      </w:r>
      <w:r w:rsidRPr="0043268D">
        <w:rPr>
          <w:rFonts w:ascii="Times New Roman" w:hAnsi="Times New Roman" w:cs="Times New Roman"/>
          <w:sz w:val="26"/>
          <w:szCs w:val="26"/>
        </w:rPr>
        <w:tab/>
      </w:r>
      <w:r w:rsidRPr="0043268D">
        <w:rPr>
          <w:rFonts w:ascii="Times New Roman" w:hAnsi="Times New Roman" w:cs="Times New Roman"/>
          <w:sz w:val="26"/>
          <w:szCs w:val="26"/>
        </w:rPr>
        <w:tab/>
      </w:r>
      <w:r w:rsidRPr="0043268D">
        <w:rPr>
          <w:rFonts w:ascii="Times New Roman" w:hAnsi="Times New Roman" w:cs="Times New Roman"/>
          <w:sz w:val="26"/>
          <w:szCs w:val="26"/>
        </w:rPr>
        <w:tab/>
        <w:t xml:space="preserve">; </w:t>
      </w:r>
      <w:r w:rsidRPr="0043268D">
        <w:rPr>
          <w:rFonts w:ascii="Times New Roman" w:hAnsi="Times New Roman" w:cs="Times New Roman"/>
          <w:sz w:val="26"/>
          <w:szCs w:val="26"/>
        </w:rPr>
        <w:tab/>
        <w:t xml:space="preserve">b/ </w:t>
      </w:r>
      <w:r w:rsidRPr="0043268D">
        <w:rPr>
          <w:rFonts w:ascii="Times New Roman" w:eastAsia="Times New Roman" w:hAnsi="Times New Roman" w:cs="Times New Roman"/>
          <w:noProof/>
          <w:position w:val="-30"/>
          <w:sz w:val="26"/>
          <w:szCs w:val="26"/>
          <w:lang w:val="fr-FR"/>
        </w:rPr>
        <w:object w:dxaOrig="1590" w:dyaOrig="1080">
          <v:shape id="_x0000_i1093" type="#_x0000_t75" alt="" style="width:64.3pt;height:43.2pt;mso-width-percent:0;mso-height-percent:0;mso-width-percent:0;mso-height-percent:0" o:ole="">
            <v:imagedata r:id="rId157" o:title=""/>
          </v:shape>
          <o:OLEObject Type="Embed" ProgID="Equation.DSMT4" ShapeID="_x0000_i1093" DrawAspect="Content" ObjectID="_1713877265" r:id="rId158"/>
        </w:object>
      </w: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4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 w:rsidRPr="00EC5AA6">
        <w:rPr>
          <w:rFonts w:ascii="Times New Roman" w:hAnsi="Times New Roman" w:cs="Times New Roman"/>
          <w:b/>
          <w:sz w:val="26"/>
          <w:szCs w:val="26"/>
        </w:rPr>
        <w:t> (2 điểm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o phương trình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mx +m –1= 0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a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Chứng minh rằng phương trình luôn có nghiệm với mọi giá trị của m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b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Đặt A= 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 xml:space="preserve">1 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43268D">
        <w:rPr>
          <w:rFonts w:ascii="Times New Roman" w:hAnsi="Times New Roman" w:cs="Times New Roman"/>
          <w:sz w:val="26"/>
          <w:szCs w:val="26"/>
        </w:rPr>
        <w:t xml:space="preserve"> + 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6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43268D">
        <w:rPr>
          <w:rFonts w:ascii="Times New Roman" w:hAnsi="Times New Roman" w:cs="Times New Roman"/>
          <w:sz w:val="26"/>
          <w:szCs w:val="26"/>
        </w:rPr>
        <w:t>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b1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Tìm m để A = 8.</w:t>
      </w: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b2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Tính giá trị nhỏ nhất của A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5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EC5AA6">
        <w:rPr>
          <w:rFonts w:ascii="Times New Roman" w:hAnsi="Times New Roman" w:cs="Times New Roman"/>
          <w:b/>
          <w:sz w:val="26"/>
          <w:szCs w:val="26"/>
        </w:rPr>
        <w:t>(3,5 điểm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Từ điểm A bên ngoài đường tròn (O) vẽ hai tiếp tuyến AB,AC (B,C là tiếp điểm) và cát tuyến AMN dến đường tròn.Gọi E là trung điểm của MN ,đường thẳng CE cắt đường tròn  (O) tại I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a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Chứng minh tứ giác OECA nội tiếp được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b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 xml:space="preserve">Chứng minh: </w:t>
      </w:r>
      <w:r w:rsidRPr="000B2265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40" w:dyaOrig="360">
          <v:shape id="_x0000_i1094" type="#_x0000_t75" alt="" style="width:61.7pt;height:18pt;mso-width-percent:0;mso-height-percent:0;mso-width-percent:0;mso-height-percent:0" o:ole="">
            <v:imagedata r:id="rId159" o:title=""/>
          </v:shape>
          <o:OLEObject Type="Embed" ProgID="Equation.DSMT4" ShapeID="_x0000_i1094" DrawAspect="Content" ObjectID="_1713877266" r:id="rId160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Chứng minh BI  // MN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d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Xác định vị trí của cát tuyến AMN sao cho tổng AM + AN đạt giá trị lớn nhất.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4</w:t>
            </w:r>
          </w:p>
        </w:tc>
      </w:tr>
    </w:tbl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t>Bài 1: (1đ)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Thu gọn biểu thức:</w:t>
      </w:r>
    </w:p>
    <w:p w:rsidR="00E51EC3" w:rsidRDefault="00E51EC3" w:rsidP="00E51EC3">
      <w:pPr>
        <w:spacing w:after="0"/>
        <w:ind w:left="216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B=</w:t>
      </w:r>
      <w:r w:rsidRPr="0043268D">
        <w:rPr>
          <w:rFonts w:ascii="Times New Roman" w:eastAsia="Times New Roman" w:hAnsi="Times New Roman" w:cs="Times New Roman"/>
          <w:noProof/>
          <w:position w:val="-30"/>
          <w:sz w:val="26"/>
          <w:szCs w:val="26"/>
        </w:rPr>
        <w:object w:dxaOrig="2850" w:dyaOrig="840">
          <v:shape id="_x0000_i1095" type="#_x0000_t75" alt="" style="width:141.95pt;height:41.65pt;mso-width-percent:0;mso-height-percent:0;mso-width-percent:0;mso-height-percent:0" o:ole="">
            <v:imagedata r:id="rId161" o:title=""/>
          </v:shape>
          <o:OLEObject Type="Embed" ProgID="Equation.DSMT4" ShapeID="_x0000_i1095" DrawAspect="Content" ObjectID="_1713877267" r:id="rId162"/>
        </w:object>
      </w:r>
    </w:p>
    <w:p w:rsidR="00E51EC3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i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t>Bài 2: (2đ</w:t>
      </w:r>
      <w:r w:rsidRPr="0043268D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Giải các phương trình và hệ phương trình sau:</w:t>
      </w:r>
    </w:p>
    <w:p w:rsidR="00E51EC3" w:rsidRDefault="00E51EC3" w:rsidP="00E51EC3">
      <w:pPr>
        <w:numPr>
          <w:ilvl w:val="0"/>
          <w:numId w:val="2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43268D">
        <w:rPr>
          <w:rFonts w:ascii="Times New Roman" w:hAnsi="Times New Roman" w:cs="Times New Roman"/>
          <w:sz w:val="26"/>
          <w:szCs w:val="26"/>
        </w:rPr>
        <w:t xml:space="preserve"> + 15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16 = 0</w:t>
      </w:r>
    </w:p>
    <w:p w:rsidR="00E51EC3" w:rsidRDefault="00E51EC3" w:rsidP="00E51EC3">
      <w:pPr>
        <w:numPr>
          <w:ilvl w:val="0"/>
          <w:numId w:val="2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A04050">
        <w:rPr>
          <w:rFonts w:ascii="Times New Roman" w:hAnsi="Times New Roman" w:cs="Times New Roman"/>
          <w:noProof/>
          <w:position w:val="-30"/>
          <w:sz w:val="26"/>
          <w:szCs w:val="26"/>
        </w:rPr>
        <w:object w:dxaOrig="1219" w:dyaOrig="720">
          <v:shape id="_x0000_i1096" type="#_x0000_t75" alt="" style="width:61.2pt;height:36.5pt;mso-width-percent:0;mso-height-percent:0;mso-width-percent:0;mso-height-percent:0" o:ole="">
            <v:imagedata r:id="rId163" o:title=""/>
          </v:shape>
          <o:OLEObject Type="Embed" ProgID="Equation.DSMT4" ShapeID="_x0000_i1096" DrawAspect="Content" ObjectID="_1713877268" r:id="rId164"/>
        </w:object>
      </w:r>
    </w:p>
    <w:p w:rsidR="00E51EC3" w:rsidRPr="00A04050" w:rsidRDefault="00E51EC3" w:rsidP="00E51EC3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t>Bài 3: (1.5đ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a) Vẽ đồ thị (p) của hàm số y = 2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43268D">
        <w:rPr>
          <w:rFonts w:ascii="Times New Roman" w:hAnsi="Times New Roman" w:cs="Times New Roman"/>
          <w:sz w:val="26"/>
          <w:szCs w:val="26"/>
        </w:rPr>
        <w:t>và đường thẳng (D): y = – x + 3 trên cùng một hệ trục toạ độ.</w:t>
      </w: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b) Tìm toạ độ giao điểm của (p) và (D) bằng phương pháp tính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t>Bài 4: (2đ).</w:t>
      </w:r>
    </w:p>
    <w:p w:rsidR="00E51EC3" w:rsidRPr="0043268D" w:rsidRDefault="00E51EC3" w:rsidP="00E51EC3">
      <w:pPr>
        <w:spacing w:after="0"/>
        <w:ind w:firstLine="36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o phương trình: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2mx + 2m – 1 = 0   (1)   (ẩn x, tham số m).</w:t>
      </w:r>
    </w:p>
    <w:p w:rsidR="00E51EC3" w:rsidRPr="0043268D" w:rsidRDefault="00E51EC3" w:rsidP="00E51EC3">
      <w:pPr>
        <w:numPr>
          <w:ilvl w:val="0"/>
          <w:numId w:val="23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ứng minh rằng phương trình (1) luôn có hai nghiệm với mọi giá trị của m.</w:t>
      </w:r>
    </w:p>
    <w:p w:rsidR="00E51EC3" w:rsidRPr="0043268D" w:rsidRDefault="00E51EC3" w:rsidP="00E51EC3">
      <w:pPr>
        <w:spacing w:after="0"/>
        <w:ind w:left="36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b)  Gọi 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43268D">
        <w:rPr>
          <w:rFonts w:ascii="Times New Roman" w:hAnsi="Times New Roman" w:cs="Times New Roman"/>
          <w:sz w:val="26"/>
          <w:szCs w:val="26"/>
        </w:rPr>
        <w:t>, 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là nghiệm của phương trình (1). Tính theo m giá trị của biểu thức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                A = </w:t>
      </w:r>
      <w:r w:rsidRPr="0043268D">
        <w:rPr>
          <w:rFonts w:ascii="Times New Roman" w:eastAsia="Times New Roman" w:hAnsi="Times New Roman" w:cs="Times New Roman"/>
          <w:noProof/>
          <w:position w:val="-32"/>
          <w:sz w:val="26"/>
          <w:szCs w:val="26"/>
        </w:rPr>
        <w:object w:dxaOrig="2595" w:dyaOrig="855">
          <v:shape id="_x0000_i1097" type="#_x0000_t75" alt="" style="width:130.1pt;height:43.2pt;mso-width-percent:0;mso-height-percent:0;mso-width-percent:0;mso-height-percent:0" o:ole="">
            <v:imagedata r:id="rId165" o:title=""/>
          </v:shape>
          <o:OLEObject Type="Embed" ProgID="Equation.3" ShapeID="_x0000_i1097" DrawAspect="Content" ObjectID="_1713877269" r:id="rId166"/>
        </w:object>
      </w: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Tìm giá trị lớn nhất của biểu thức A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t>Bài 5: (3.5đ)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o tam giác ABC có 3 góc nhọn nội tiếp trong đường tròn (O;R) và có 3 đường cao AD, BE, CF cắt nhau tại H.</w:t>
      </w:r>
    </w:p>
    <w:p w:rsidR="00E51EC3" w:rsidRPr="0043268D" w:rsidRDefault="00E51EC3" w:rsidP="00E51EC3">
      <w:pPr>
        <w:spacing w:after="0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a) Chứng minh các tứ giác BFEC, AFHE nội tiếp.</w:t>
      </w:r>
    </w:p>
    <w:p w:rsidR="00E51EC3" w:rsidRPr="0043268D" w:rsidRDefault="00E51EC3" w:rsidP="00E51EC3">
      <w:pPr>
        <w:spacing w:after="0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b) Chứng minh DA là tia phân giác của góc </w:t>
      </w:r>
      <w:r w:rsidRPr="0043268D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object w:dxaOrig="675" w:dyaOrig="330">
          <v:shape id="_x0000_i1098" type="#_x0000_t75" alt="" style="width:34.95pt;height:16.45pt;mso-width-percent:0;mso-height-percent:0;mso-width-percent:0;mso-height-percent:0" o:ole="">
            <v:imagedata r:id="rId167" o:title=""/>
          </v:shape>
          <o:OLEObject Type="Embed" ProgID="Equation.DSMT4" ShapeID="_x0000_i1098" DrawAspect="Content" ObjectID="_1713877270" r:id="rId168"/>
        </w:objec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Pr="0043268D" w:rsidRDefault="00E51EC3" w:rsidP="00E51EC3">
      <w:pPr>
        <w:spacing w:after="0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) Gọi I là trung điểm của BC, tia AO cắt đường tròn (O) tại K.</w:t>
      </w:r>
    </w:p>
    <w:p w:rsidR="00E51EC3" w:rsidRPr="0043268D" w:rsidRDefault="00E51EC3" w:rsidP="00E51EC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Chứng minh 3 điểm H, I, K thẳng hàng.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5</w:t>
            </w:r>
          </w:p>
        </w:tc>
      </w:tr>
    </w:tbl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1</w:t>
      </w:r>
      <w:r>
        <w:rPr>
          <w:rFonts w:ascii="Times New Roman" w:hAnsi="Times New Roman" w:cs="Times New Roman"/>
          <w:b/>
          <w:sz w:val="26"/>
          <w:szCs w:val="26"/>
        </w:rPr>
        <w:t>: (1 đ</w:t>
      </w:r>
      <w:r w:rsidRPr="00EC5AA6">
        <w:rPr>
          <w:rFonts w:ascii="Times New Roman" w:hAnsi="Times New Roman" w:cs="Times New Roman"/>
          <w:b/>
          <w:sz w:val="26"/>
          <w:szCs w:val="26"/>
        </w:rPr>
        <w:t>)</w:t>
      </w:r>
      <w:r w:rsidRPr="0043268D">
        <w:rPr>
          <w:rFonts w:ascii="Times New Roman" w:hAnsi="Times New Roman" w:cs="Times New Roman"/>
          <w:sz w:val="26"/>
          <w:szCs w:val="26"/>
        </w:rPr>
        <w:t xml:space="preserve"> Rút gọn biểu thức : A =  </w:t>
      </w:r>
      <w:r w:rsidRPr="0043268D">
        <w:rPr>
          <w:rFonts w:ascii="Times New Roman" w:eastAsia="Times New Roman" w:hAnsi="Times New Roman" w:cs="Times New Roman"/>
          <w:noProof/>
          <w:position w:val="-28"/>
          <w:sz w:val="26"/>
          <w:szCs w:val="26"/>
        </w:rPr>
        <w:object w:dxaOrig="1035" w:dyaOrig="765">
          <v:shape id="_x0000_i1099" type="#_x0000_t75" alt="" style="width:52.95pt;height:39.6pt;mso-width-percent:0;mso-height-percent:0;mso-width-percent:0;mso-height-percent:0" o:ole="">
            <v:imagedata r:id="rId169" o:title=""/>
          </v:shape>
          <o:OLEObject Type="Embed" ProgID="Equation.DSMT4" ShapeID="_x0000_i1099" DrawAspect="Content" ObjectID="_1713877271" r:id="rId170"/>
        </w:object>
      </w:r>
    </w:p>
    <w:p w:rsidR="00E51EC3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51EC3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 2</w:t>
      </w:r>
      <w:r>
        <w:rPr>
          <w:rFonts w:ascii="Times New Roman" w:hAnsi="Times New Roman" w:cs="Times New Roman"/>
          <w:b/>
          <w:sz w:val="26"/>
          <w:szCs w:val="26"/>
        </w:rPr>
        <w:t>: (2 đ</w:t>
      </w:r>
      <w:r w:rsidRPr="00EC5AA6">
        <w:rPr>
          <w:rFonts w:ascii="Times New Roman" w:hAnsi="Times New Roman" w:cs="Times New Roman"/>
          <w:b/>
          <w:sz w:val="26"/>
          <w:szCs w:val="26"/>
        </w:rPr>
        <w:t>)</w:t>
      </w:r>
      <w:r w:rsidRPr="0043268D">
        <w:rPr>
          <w:rFonts w:ascii="Times New Roman" w:hAnsi="Times New Roman" w:cs="Times New Roman"/>
          <w:sz w:val="26"/>
          <w:szCs w:val="26"/>
        </w:rPr>
        <w:t xml:space="preserve">  Viết phương trình đường thẳng  ( d ) song song với đường thẳng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y = 3x + 1 và cắt trục tung tại điểm có tung độ bằ</w:t>
      </w:r>
      <w:r>
        <w:rPr>
          <w:rFonts w:ascii="Times New Roman" w:hAnsi="Times New Roman" w:cs="Times New Roman"/>
          <w:sz w:val="26"/>
          <w:szCs w:val="26"/>
        </w:rPr>
        <w:t>ng 4</w: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 3</w:t>
      </w:r>
      <w:r>
        <w:rPr>
          <w:rFonts w:ascii="Times New Roman" w:hAnsi="Times New Roman" w:cs="Times New Roman"/>
          <w:b/>
          <w:sz w:val="26"/>
          <w:szCs w:val="26"/>
        </w:rPr>
        <w:t>: (</w:t>
      </w:r>
      <w:r w:rsidRPr="00EC5AA6">
        <w:rPr>
          <w:rFonts w:ascii="Times New Roman" w:hAnsi="Times New Roman" w:cs="Times New Roman"/>
          <w:b/>
          <w:sz w:val="26"/>
          <w:szCs w:val="26"/>
        </w:rPr>
        <w:t>2 đ)</w:t>
      </w:r>
      <w:r w:rsidRPr="0043268D">
        <w:rPr>
          <w:rFonts w:ascii="Times New Roman" w:hAnsi="Times New Roman" w:cs="Times New Roman"/>
          <w:sz w:val="26"/>
          <w:szCs w:val="26"/>
        </w:rPr>
        <w:t xml:space="preserve">   Giải phương trình và hệ phương trình sau đây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a)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6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+ 8 = 0 </w:t>
      </w:r>
    </w:p>
    <w:p w:rsidR="00E51EC3" w:rsidRPr="0043268D" w:rsidRDefault="00E51EC3" w:rsidP="00E51EC3">
      <w:pPr>
        <w:pStyle w:val="MTDisplayEquation"/>
        <w:spacing w:line="276" w:lineRule="auto"/>
        <w:ind w:left="0"/>
        <w:rPr>
          <w:sz w:val="26"/>
          <w:szCs w:val="26"/>
        </w:rPr>
      </w:pPr>
      <w:r w:rsidRPr="0043268D">
        <w:rPr>
          <w:sz w:val="26"/>
          <w:szCs w:val="26"/>
        </w:rPr>
        <w:t xml:space="preserve">        </w:t>
      </w:r>
      <w:r>
        <w:rPr>
          <w:sz w:val="26"/>
          <w:szCs w:val="26"/>
        </w:rPr>
        <w:t xml:space="preserve"> </w:t>
      </w:r>
      <w:r w:rsidRPr="0043268D">
        <w:rPr>
          <w:sz w:val="26"/>
          <w:szCs w:val="26"/>
        </w:rPr>
        <w:t xml:space="preserve">b) </w:t>
      </w:r>
      <w:r w:rsidRPr="0043268D">
        <w:rPr>
          <w:noProof/>
          <w:position w:val="-30"/>
          <w:sz w:val="26"/>
          <w:szCs w:val="26"/>
        </w:rPr>
        <w:object w:dxaOrig="1260" w:dyaOrig="720">
          <v:shape id="_x0000_i1100" type="#_x0000_t75" alt="" style="width:63.75pt;height:36.5pt;mso-width-percent:0;mso-height-percent:0;mso-width-percent:0;mso-height-percent:0" o:ole="">
            <v:imagedata r:id="rId171" o:title=""/>
          </v:shape>
          <o:OLEObject Type="Embed" ProgID="Equation.DSMT4" ShapeID="_x0000_i1100" DrawAspect="Content" ObjectID="_1713877272" r:id="rId172"/>
        </w:object>
      </w:r>
    </w:p>
    <w:p w:rsidR="00E51EC3" w:rsidRPr="0043268D" w:rsidRDefault="00E51EC3" w:rsidP="00E51EC3">
      <w:pPr>
        <w:pStyle w:val="MTDisplayEquation"/>
        <w:spacing w:line="276" w:lineRule="auto"/>
        <w:ind w:left="0"/>
        <w:rPr>
          <w:b/>
          <w:i/>
          <w:sz w:val="26"/>
          <w:szCs w:val="26"/>
          <w:u w:val="single"/>
        </w:rPr>
      </w:pPr>
    </w:p>
    <w:p w:rsidR="00E51EC3" w:rsidRPr="002F6785" w:rsidRDefault="00E51EC3" w:rsidP="00E51EC3">
      <w:pPr>
        <w:pStyle w:val="MTDisplayEquation"/>
        <w:spacing w:line="276" w:lineRule="auto"/>
        <w:ind w:left="0"/>
        <w:rPr>
          <w:sz w:val="26"/>
          <w:szCs w:val="26"/>
        </w:rPr>
      </w:pPr>
      <w:r w:rsidRPr="00EC5AA6">
        <w:rPr>
          <w:b/>
          <w:sz w:val="26"/>
          <w:szCs w:val="26"/>
        </w:rPr>
        <w:t xml:space="preserve">Bài 4: </w:t>
      </w:r>
      <w:r>
        <w:rPr>
          <w:b/>
          <w:sz w:val="26"/>
          <w:szCs w:val="26"/>
        </w:rPr>
        <w:t>(</w:t>
      </w:r>
      <w:r w:rsidRPr="00EC5AA6">
        <w:rPr>
          <w:b/>
          <w:sz w:val="26"/>
          <w:szCs w:val="26"/>
        </w:rPr>
        <w:t>2 đ)</w:t>
      </w:r>
      <w:r>
        <w:rPr>
          <w:sz w:val="26"/>
          <w:szCs w:val="26"/>
        </w:rPr>
        <w:t xml:space="preserve"> Cho phương trình bậc hai</w:t>
      </w:r>
      <w:r w:rsidRPr="0043268D">
        <w:rPr>
          <w:sz w:val="26"/>
          <w:szCs w:val="26"/>
        </w:rPr>
        <w:t>: x</w:t>
      </w:r>
      <w:r w:rsidRPr="0043268D">
        <w:rPr>
          <w:sz w:val="26"/>
          <w:szCs w:val="26"/>
          <w:vertAlign w:val="superscript"/>
        </w:rPr>
        <w:t>2</w:t>
      </w:r>
      <w:r w:rsidRPr="0043268D">
        <w:rPr>
          <w:sz w:val="26"/>
          <w:szCs w:val="26"/>
        </w:rPr>
        <w:t xml:space="preserve"> – 2 ( k –2 ) x – 2k – 5  = 0  ( k là tham số )</w:t>
      </w:r>
    </w:p>
    <w:p w:rsidR="00E51EC3" w:rsidRPr="0043268D" w:rsidRDefault="00E51EC3" w:rsidP="00E51EC3">
      <w:pPr>
        <w:pStyle w:val="MTDisplayEquation"/>
        <w:tabs>
          <w:tab w:val="clear" w:pos="4680"/>
          <w:tab w:val="clear" w:pos="8640"/>
        </w:tabs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Pr="0043268D">
        <w:rPr>
          <w:sz w:val="26"/>
          <w:szCs w:val="26"/>
        </w:rPr>
        <w:t xml:space="preserve">Chứng minh phương trình luôn có hai nghiệm </w:t>
      </w:r>
      <w:r>
        <w:rPr>
          <w:sz w:val="26"/>
          <w:szCs w:val="26"/>
        </w:rPr>
        <w:t>phân biệt với mọi giá trị của k</w:t>
      </w:r>
      <w:r w:rsidRPr="0043268D">
        <w:rPr>
          <w:sz w:val="26"/>
          <w:szCs w:val="26"/>
        </w:rPr>
        <w:t>.</w:t>
      </w:r>
    </w:p>
    <w:p w:rsidR="00E51EC3" w:rsidRPr="0043268D" w:rsidRDefault="00E51EC3" w:rsidP="00E51EC3">
      <w:pPr>
        <w:pStyle w:val="MTDisplayEquation"/>
        <w:tabs>
          <w:tab w:val="clear" w:pos="4680"/>
          <w:tab w:val="clear" w:pos="8640"/>
        </w:tabs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b. </w:t>
      </w:r>
      <w:r w:rsidRPr="0043268D">
        <w:rPr>
          <w:sz w:val="26"/>
          <w:szCs w:val="26"/>
        </w:rPr>
        <w:t>Gọi x</w:t>
      </w:r>
      <w:r>
        <w:rPr>
          <w:sz w:val="26"/>
          <w:szCs w:val="26"/>
          <w:vertAlign w:val="subscript"/>
        </w:rPr>
        <w:t>1</w:t>
      </w:r>
      <w:r w:rsidRPr="0043268D">
        <w:rPr>
          <w:sz w:val="26"/>
          <w:szCs w:val="26"/>
          <w:vertAlign w:val="subscript"/>
        </w:rPr>
        <w:t xml:space="preserve">, </w:t>
      </w:r>
      <w:r w:rsidRPr="0043268D">
        <w:rPr>
          <w:sz w:val="26"/>
          <w:szCs w:val="26"/>
        </w:rPr>
        <w:t xml:space="preserve"> x</w:t>
      </w:r>
      <w:r w:rsidRPr="0043268D">
        <w:rPr>
          <w:sz w:val="26"/>
          <w:szCs w:val="26"/>
          <w:vertAlign w:val="subscript"/>
        </w:rPr>
        <w:t>2</w:t>
      </w:r>
      <w:r w:rsidRPr="0043268D">
        <w:rPr>
          <w:sz w:val="26"/>
          <w:szCs w:val="26"/>
        </w:rPr>
        <w:t xml:space="preserve"> là hai nghiệm của phương trình . Tìm giá trị của k sao cho x</w:t>
      </w:r>
      <w:r w:rsidRPr="0043268D">
        <w:rPr>
          <w:sz w:val="26"/>
          <w:szCs w:val="26"/>
          <w:vertAlign w:val="subscript"/>
        </w:rPr>
        <w:t>1</w:t>
      </w:r>
      <w:r w:rsidRPr="0043268D">
        <w:rPr>
          <w:sz w:val="26"/>
          <w:szCs w:val="26"/>
          <w:vertAlign w:val="superscript"/>
        </w:rPr>
        <w:t>2</w:t>
      </w:r>
      <w:r w:rsidRPr="0043268D">
        <w:rPr>
          <w:sz w:val="26"/>
          <w:szCs w:val="26"/>
        </w:rPr>
        <w:t xml:space="preserve"> + x</w:t>
      </w:r>
      <w:r w:rsidRPr="0043268D">
        <w:rPr>
          <w:sz w:val="26"/>
          <w:szCs w:val="26"/>
          <w:vertAlign w:val="subscript"/>
        </w:rPr>
        <w:t>2</w:t>
      </w:r>
      <w:r w:rsidRPr="0043268D">
        <w:rPr>
          <w:sz w:val="26"/>
          <w:szCs w:val="26"/>
          <w:vertAlign w:val="superscript"/>
        </w:rPr>
        <w:t>2</w:t>
      </w:r>
      <w:r w:rsidRPr="0043268D">
        <w:rPr>
          <w:sz w:val="26"/>
          <w:szCs w:val="26"/>
        </w:rPr>
        <w:t xml:space="preserve"> =18</w:t>
      </w:r>
    </w:p>
    <w:p w:rsidR="00E51EC3" w:rsidRPr="00EC5AA6" w:rsidRDefault="00E51EC3" w:rsidP="00E51EC3">
      <w:pPr>
        <w:pStyle w:val="MTDisplayEquation"/>
        <w:spacing w:line="276" w:lineRule="auto"/>
        <w:ind w:left="0"/>
        <w:rPr>
          <w:b/>
          <w:sz w:val="26"/>
          <w:szCs w:val="26"/>
        </w:rPr>
      </w:pPr>
    </w:p>
    <w:p w:rsidR="00E51EC3" w:rsidRPr="0043268D" w:rsidRDefault="00E51EC3" w:rsidP="00E51EC3">
      <w:pPr>
        <w:pStyle w:val="MTDisplayEquation"/>
        <w:spacing w:line="276" w:lineRule="auto"/>
        <w:ind w:left="0"/>
        <w:rPr>
          <w:sz w:val="26"/>
          <w:szCs w:val="26"/>
        </w:rPr>
      </w:pPr>
      <w:r w:rsidRPr="00EC5AA6">
        <w:rPr>
          <w:b/>
          <w:sz w:val="26"/>
          <w:szCs w:val="26"/>
        </w:rPr>
        <w:t>Bài  5</w:t>
      </w:r>
      <w:r>
        <w:rPr>
          <w:b/>
          <w:sz w:val="26"/>
          <w:szCs w:val="26"/>
        </w:rPr>
        <w:t>: (</w:t>
      </w:r>
      <w:r w:rsidRPr="00EC5AA6">
        <w:rPr>
          <w:b/>
          <w:sz w:val="26"/>
          <w:szCs w:val="26"/>
        </w:rPr>
        <w:t>3 đ)</w:t>
      </w:r>
      <w:r w:rsidRPr="0043268D">
        <w:rPr>
          <w:sz w:val="26"/>
          <w:szCs w:val="26"/>
        </w:rPr>
        <w:t xml:space="preserve"> Cho đường tròn (O) đường kính AB = 2R , gọi C là trung điểm của OA v</w:t>
      </w:r>
      <w:r>
        <w:rPr>
          <w:sz w:val="26"/>
          <w:szCs w:val="26"/>
        </w:rPr>
        <w:t>à dây MN vuông góc với OA tại C</w:t>
      </w:r>
      <w:r w:rsidRPr="0043268D">
        <w:rPr>
          <w:sz w:val="26"/>
          <w:szCs w:val="26"/>
        </w:rPr>
        <w:t xml:space="preserve">. Gọi K là một điểm tuỳ ý trên cung nhỏ BM và H là giao điểm của AK và MN . </w:t>
      </w:r>
    </w:p>
    <w:p w:rsidR="00E51EC3" w:rsidRPr="0043268D" w:rsidRDefault="00E51EC3" w:rsidP="00E51EC3">
      <w:pPr>
        <w:pStyle w:val="MTDisplayEquation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a) Chứng minh: </w:t>
      </w:r>
      <w:r w:rsidRPr="0043268D">
        <w:rPr>
          <w:sz w:val="26"/>
          <w:szCs w:val="26"/>
        </w:rPr>
        <w:t>t</w:t>
      </w:r>
      <w:r>
        <w:rPr>
          <w:sz w:val="26"/>
          <w:szCs w:val="26"/>
        </w:rPr>
        <w:t>ứ giác BCHK là tứ giác nội tiếp</w:t>
      </w:r>
      <w:r w:rsidRPr="0043268D">
        <w:rPr>
          <w:sz w:val="26"/>
          <w:szCs w:val="26"/>
        </w:rPr>
        <w:t>.</w:t>
      </w:r>
    </w:p>
    <w:p w:rsidR="00E51EC3" w:rsidRPr="0043268D" w:rsidRDefault="00E51EC3" w:rsidP="00E51EC3">
      <w:pPr>
        <w:pStyle w:val="MTDisplayEquation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b) Chứng minh: AH.AK = AC.</w:t>
      </w:r>
      <w:r w:rsidRPr="0043268D">
        <w:rPr>
          <w:sz w:val="26"/>
          <w:szCs w:val="26"/>
        </w:rPr>
        <w:t xml:space="preserve">AB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</w:t>
      </w:r>
      <w:r w:rsidRPr="0043268D">
        <w:rPr>
          <w:rFonts w:ascii="Times New Roman" w:hAnsi="Times New Roman" w:cs="Times New Roman"/>
          <w:sz w:val="26"/>
          <w:szCs w:val="26"/>
        </w:rPr>
        <w:t>Tính AM theo R và diện tích tứ giác AMON.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6</w:t>
            </w:r>
          </w:p>
        </w:tc>
      </w:tr>
    </w:tbl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1</w:t>
      </w:r>
      <w:r>
        <w:rPr>
          <w:rFonts w:ascii="Times New Roman" w:hAnsi="Times New Roman" w:cs="Times New Roman"/>
          <w:b/>
          <w:sz w:val="26"/>
          <w:szCs w:val="26"/>
        </w:rPr>
        <w:t>: (1</w:t>
      </w:r>
      <w:r w:rsidRPr="00EC5AA6">
        <w:rPr>
          <w:rFonts w:ascii="Times New Roman" w:hAnsi="Times New Roman" w:cs="Times New Roman"/>
          <w:b/>
          <w:sz w:val="26"/>
          <w:szCs w:val="26"/>
        </w:rPr>
        <w:t>đ)</w:t>
      </w:r>
      <w:r w:rsidRPr="0043268D">
        <w:rPr>
          <w:rFonts w:ascii="Times New Roman" w:hAnsi="Times New Roman" w:cs="Times New Roman"/>
          <w:sz w:val="26"/>
          <w:szCs w:val="26"/>
        </w:rPr>
        <w:t xml:space="preserve"> Rút gọn biểu thức : </w:t>
      </w:r>
      <w:r w:rsidRPr="0043268D">
        <w:rPr>
          <w:rFonts w:ascii="Times New Roman" w:hAnsi="Times New Roman" w:cs="Times New Roman"/>
          <w:noProof/>
          <w:position w:val="-18"/>
          <w:sz w:val="26"/>
          <w:szCs w:val="26"/>
          <w:lang w:val="fr-FR"/>
        </w:rPr>
        <w:object w:dxaOrig="3075" w:dyaOrig="495">
          <v:shape id="_x0000_i1101" type="#_x0000_t75" alt="" style="width:154.3pt;height:25.2pt;mso-width-percent:0;mso-height-percent:0;mso-width-percent:0;mso-height-percent:0" o:ole="">
            <v:imagedata r:id="rId173" o:title=""/>
          </v:shape>
          <o:OLEObject Type="Embed" ProgID="Equation.DSMT4" ShapeID="_x0000_i1101" DrawAspect="Content" ObjectID="_1713877273" r:id="rId174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2: (2đ)</w:t>
      </w:r>
      <w:r w:rsidRPr="0043268D">
        <w:rPr>
          <w:rFonts w:ascii="Times New Roman" w:hAnsi="Times New Roman" w:cs="Times New Roman"/>
          <w:sz w:val="26"/>
          <w:szCs w:val="26"/>
        </w:rPr>
        <w:t xml:space="preserve"> Giải các phương trình và hệ</w:t>
      </w:r>
      <w:r>
        <w:rPr>
          <w:rFonts w:ascii="Times New Roman" w:hAnsi="Times New Roman" w:cs="Times New Roman"/>
          <w:sz w:val="26"/>
          <w:szCs w:val="26"/>
        </w:rPr>
        <w:t xml:space="preserve"> phương trình sau</w:t>
      </w:r>
      <w:r w:rsidRPr="0043268D">
        <w:rPr>
          <w:rFonts w:ascii="Times New Roman" w:hAnsi="Times New Roman" w:cs="Times New Roman"/>
          <w:sz w:val="26"/>
          <w:szCs w:val="26"/>
        </w:rPr>
        <w:t>: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  a)</w:t>
      </w:r>
      <w:r w:rsidRPr="0043268D">
        <w:rPr>
          <w:rFonts w:ascii="Times New Roman" w:hAnsi="Times New Roman" w:cs="Times New Roman"/>
          <w:noProof/>
          <w:position w:val="-14"/>
          <w:sz w:val="26"/>
          <w:szCs w:val="26"/>
          <w:lang w:val="fr-FR"/>
        </w:rPr>
        <w:object w:dxaOrig="1425" w:dyaOrig="405">
          <v:shape id="_x0000_i1102" type="#_x0000_t75" alt="" style="width:1in;height:22.65pt;mso-width-percent:0;mso-height-percent:0;mso-width-percent:0;mso-height-percent:0" o:ole="">
            <v:imagedata r:id="rId175" o:title=""/>
          </v:shape>
          <o:OLEObject Type="Embed" ProgID="Equation.DSMT4" ShapeID="_x0000_i1102" DrawAspect="Content" ObjectID="_1713877274" r:id="rId176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                       b)</w:t>
      </w:r>
      <w:r w:rsidRPr="0043268D">
        <w:rPr>
          <w:rFonts w:ascii="Times New Roman" w:hAnsi="Times New Roman" w:cs="Times New Roman"/>
          <w:noProof/>
          <w:position w:val="-36"/>
          <w:sz w:val="26"/>
          <w:szCs w:val="26"/>
          <w:lang w:val="fr-FR"/>
        </w:rPr>
        <w:object w:dxaOrig="1290" w:dyaOrig="705">
          <v:shape id="_x0000_i1103" type="#_x0000_t75" alt="" style="width:74.05pt;height:40.65pt;mso-width-percent:0;mso-height-percent:0;mso-width-percent:0;mso-height-percent:0" o:ole="">
            <v:imagedata r:id="rId177" o:title=""/>
          </v:shape>
          <o:OLEObject Type="Embed" ProgID="Equation.DSMT4" ShapeID="_x0000_i1103" DrawAspect="Content" ObjectID="_1713877275" r:id="rId178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3: (2đ)</w:t>
      </w:r>
      <w:r>
        <w:rPr>
          <w:rFonts w:ascii="Times New Roman" w:hAnsi="Times New Roman" w:cs="Times New Roman"/>
          <w:sz w:val="26"/>
          <w:szCs w:val="26"/>
        </w:rPr>
        <w:t xml:space="preserve"> Cho phương trình</w:t>
      </w:r>
      <w:r w:rsidRPr="0043268D">
        <w:rPr>
          <w:rFonts w:ascii="Times New Roman" w:hAnsi="Times New Roman" w:cs="Times New Roman"/>
          <w:sz w:val="26"/>
          <w:szCs w:val="26"/>
        </w:rPr>
        <w:t xml:space="preserve">:  </w:t>
      </w:r>
      <w:r w:rsidRPr="0043268D">
        <w:rPr>
          <w:rFonts w:ascii="Times New Roman" w:hAnsi="Times New Roman" w:cs="Times New Roman"/>
          <w:noProof/>
          <w:position w:val="-10"/>
          <w:sz w:val="26"/>
          <w:szCs w:val="26"/>
          <w:lang w:val="fr-FR"/>
        </w:rPr>
        <w:object w:dxaOrig="2430" w:dyaOrig="390">
          <v:shape id="_x0000_i1104" type="#_x0000_t75" alt="" style="width:121.35pt;height:19.05pt;mso-width-percent:0;mso-height-percent:0;mso-width-percent:0;mso-height-percent:0" o:ole="">
            <v:imagedata r:id="rId179" o:title=""/>
          </v:shape>
          <o:OLEObject Type="Embed" ProgID="Equation.DSMT4" ShapeID="_x0000_i1104" DrawAspect="Content" ObjectID="_1713877276" r:id="rId180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 với ẩn x , m là tham số</w:t>
      </w:r>
    </w:p>
    <w:p w:rsidR="00E51EC3" w:rsidRPr="0043268D" w:rsidRDefault="00E51EC3" w:rsidP="00E51EC3">
      <w:pPr>
        <w:pStyle w:val="ListParagraph"/>
        <w:ind w:left="0" w:right="-448"/>
        <w:rPr>
          <w:rFonts w:ascii="Times New Roman" w:hAnsi="Times New Roman"/>
          <w:sz w:val="26"/>
          <w:szCs w:val="26"/>
        </w:rPr>
      </w:pPr>
      <w:r w:rsidRPr="0043268D">
        <w:rPr>
          <w:rFonts w:ascii="Times New Roman" w:hAnsi="Times New Roman"/>
          <w:sz w:val="26"/>
          <w:szCs w:val="26"/>
          <w:lang w:val="vi-VN"/>
        </w:rPr>
        <w:t>a)</w:t>
      </w:r>
      <w:r w:rsidRPr="0043268D">
        <w:rPr>
          <w:rFonts w:ascii="Times New Roman" w:hAnsi="Times New Roman"/>
          <w:sz w:val="26"/>
          <w:szCs w:val="26"/>
        </w:rPr>
        <w:t xml:space="preserve"> </w:t>
      </w:r>
      <w:r w:rsidRPr="0043268D">
        <w:rPr>
          <w:rFonts w:ascii="Times New Roman" w:hAnsi="Times New Roman"/>
          <w:sz w:val="26"/>
          <w:szCs w:val="26"/>
          <w:lang w:val="vi-VN"/>
        </w:rPr>
        <w:t xml:space="preserve">Chứng minh rằng phương trình luôn có hai nghiệm phân biệt với mọi giá trị của m </w:t>
      </w:r>
    </w:p>
    <w:p w:rsidR="00E51EC3" w:rsidRPr="0043268D" w:rsidRDefault="00E51EC3" w:rsidP="00E51EC3">
      <w:pPr>
        <w:pStyle w:val="ListParagraph"/>
        <w:ind w:left="0" w:right="-448"/>
        <w:rPr>
          <w:rFonts w:ascii="Times New Roman" w:hAnsi="Times New Roman"/>
          <w:sz w:val="26"/>
          <w:szCs w:val="26"/>
          <w:lang w:val="vi-VN"/>
        </w:rPr>
      </w:pPr>
      <w:r w:rsidRPr="0043268D">
        <w:rPr>
          <w:rFonts w:ascii="Times New Roman" w:hAnsi="Times New Roman"/>
          <w:sz w:val="26"/>
          <w:szCs w:val="26"/>
          <w:lang w:val="vi-VN"/>
        </w:rPr>
        <w:t>b)</w:t>
      </w:r>
      <w:r w:rsidRPr="0043268D">
        <w:rPr>
          <w:rFonts w:ascii="Times New Roman" w:hAnsi="Times New Roman"/>
          <w:sz w:val="26"/>
          <w:szCs w:val="26"/>
        </w:rPr>
        <w:t xml:space="preserve"> </w:t>
      </w:r>
      <w:r w:rsidRPr="0043268D">
        <w:rPr>
          <w:rFonts w:ascii="Times New Roman" w:hAnsi="Times New Roman"/>
          <w:sz w:val="26"/>
          <w:szCs w:val="26"/>
          <w:lang w:val="vi-VN"/>
        </w:rPr>
        <w:t>Tìm giá trị của m để phương trình có một nghiệm bằng –1.</w:t>
      </w:r>
      <w:r w:rsidRPr="0043268D">
        <w:rPr>
          <w:rFonts w:ascii="Times New Roman" w:hAnsi="Times New Roman"/>
          <w:sz w:val="26"/>
          <w:szCs w:val="26"/>
        </w:rPr>
        <w:t xml:space="preserve"> </w:t>
      </w:r>
      <w:r w:rsidRPr="0043268D">
        <w:rPr>
          <w:rFonts w:ascii="Times New Roman" w:hAnsi="Times New Roman"/>
          <w:sz w:val="26"/>
          <w:szCs w:val="26"/>
          <w:lang w:val="vi-VN"/>
        </w:rPr>
        <w:t>Khi đó tìm nghiệm còn lại của phương trình</w:t>
      </w:r>
    </w:p>
    <w:p w:rsidR="00E51EC3" w:rsidRPr="0043268D" w:rsidRDefault="00E51EC3" w:rsidP="00E51EC3">
      <w:pPr>
        <w:spacing w:after="0"/>
        <w:ind w:right="-613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43268D" w:rsidRDefault="00E51EC3" w:rsidP="00E51EC3">
      <w:pPr>
        <w:spacing w:after="0"/>
        <w:ind w:right="-613"/>
        <w:rPr>
          <w:rFonts w:ascii="Times New Roman" w:hAnsi="Times New Roman" w:cs="Times New Roman"/>
          <w:sz w:val="26"/>
          <w:szCs w:val="26"/>
          <w:lang w:val="vi-VN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vi-VN"/>
        </w:rPr>
        <w:t>Bài 4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: (2</w:t>
      </w:r>
      <w:r w:rsidRPr="00EC5AA6">
        <w:rPr>
          <w:rFonts w:ascii="Times New Roman" w:hAnsi="Times New Roman" w:cs="Times New Roman"/>
          <w:b/>
          <w:sz w:val="26"/>
          <w:szCs w:val="26"/>
          <w:lang w:val="vi-VN"/>
        </w:rPr>
        <w:t>đ)</w:t>
      </w:r>
      <w:r w:rsidRPr="0043268D">
        <w:rPr>
          <w:rFonts w:ascii="Times New Roman" w:hAnsi="Times New Roman" w:cs="Times New Roman"/>
          <w:sz w:val="26"/>
          <w:szCs w:val="26"/>
          <w:lang w:val="vi-VN"/>
        </w:rPr>
        <w:t xml:space="preserve"> Tính độ dài hai cạnh góc vuông của một tam giác vuông . Biết độ dài cạnh huyền bằng 4 (m) và đường cao ứng với cạnh huyền có độ dài bằng </w:t>
      </w:r>
      <w:r w:rsidRPr="0043268D">
        <w:rPr>
          <w:rFonts w:ascii="Times New Roman" w:hAnsi="Times New Roman" w:cs="Times New Roman"/>
          <w:noProof/>
          <w:position w:val="-10"/>
          <w:sz w:val="26"/>
          <w:szCs w:val="26"/>
          <w:lang w:val="vi-VN"/>
        </w:rPr>
        <w:object w:dxaOrig="705" w:dyaOrig="375">
          <v:shape id="_x0000_i1105" type="#_x0000_t75" alt="" style="width:35.5pt;height:19.05pt;mso-width-percent:0;mso-height-percent:0;mso-width-percent:0;mso-height-percent:0" o:ole="">
            <v:imagedata r:id="rId181" o:title=""/>
          </v:shape>
          <o:OLEObject Type="Embed" ProgID="Equation.DSMT4" ShapeID="_x0000_i1105" DrawAspect="Content" ObjectID="_1713877277" r:id="rId182"/>
        </w:object>
      </w:r>
    </w:p>
    <w:p w:rsidR="00E51EC3" w:rsidRPr="0043268D" w:rsidRDefault="00E51EC3" w:rsidP="00E51EC3">
      <w:pPr>
        <w:spacing w:after="0"/>
        <w:ind w:right="-613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E51EC3" w:rsidRPr="0043268D" w:rsidRDefault="00E51EC3" w:rsidP="00E51EC3">
      <w:pPr>
        <w:spacing w:after="0"/>
        <w:ind w:right="-613"/>
        <w:rPr>
          <w:rFonts w:ascii="Times New Roman" w:hAnsi="Times New Roman" w:cs="Times New Roman"/>
          <w:sz w:val="26"/>
          <w:szCs w:val="26"/>
          <w:lang w:val="vi-VN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vi-VN"/>
        </w:rPr>
        <w:t>Bài 5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: (3</w:t>
      </w:r>
      <w:r w:rsidRPr="00EC5AA6">
        <w:rPr>
          <w:rFonts w:ascii="Times New Roman" w:hAnsi="Times New Roman" w:cs="Times New Roman"/>
          <w:b/>
          <w:sz w:val="26"/>
          <w:szCs w:val="26"/>
          <w:lang w:val="vi-VN"/>
        </w:rPr>
        <w:t>đ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tâm O bán kính R .Từ một điểm M nằm ngoài đường tròn ,kẽ tiếp tuyến MA với đường tròn và một cát tuyến MBC không đi qua tâm O Gọi I là trung điểm của BC </w:t>
      </w:r>
    </w:p>
    <w:p w:rsidR="00E51EC3" w:rsidRPr="0043268D" w:rsidRDefault="00E51EC3" w:rsidP="00E51EC3">
      <w:pPr>
        <w:spacing w:after="0"/>
        <w:ind w:right="-613"/>
        <w:rPr>
          <w:rFonts w:ascii="Times New Roman" w:hAnsi="Times New Roman" w:cs="Times New Roman"/>
          <w:sz w:val="26"/>
          <w:szCs w:val="26"/>
          <w:lang w:val="vi-VN"/>
        </w:rPr>
      </w:pPr>
      <w:r w:rsidRPr="0043268D">
        <w:rPr>
          <w:rFonts w:ascii="Times New Roman" w:hAnsi="Times New Roman" w:cs="Times New Roman"/>
          <w:sz w:val="26"/>
          <w:szCs w:val="26"/>
          <w:lang w:val="vi-VN"/>
        </w:rPr>
        <w:t>a)</w:t>
      </w:r>
      <w:r w:rsidRPr="00EC5AA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  <w:lang w:val="vi-VN"/>
        </w:rPr>
        <w:t xml:space="preserve">Chứng minh bốn điểm: M , A , O , I  cùng thuộc một đường tròn .Xác định tâm  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43268D">
        <w:rPr>
          <w:rFonts w:ascii="Times New Roman" w:hAnsi="Times New Roman" w:cs="Times New Roman"/>
          <w:sz w:val="26"/>
          <w:szCs w:val="26"/>
          <w:lang w:val="vi-VN"/>
        </w:rPr>
        <w:t xml:space="preserve">    và bán kính của đường tròn này</w:t>
      </w:r>
    </w:p>
    <w:p w:rsidR="00E51EC3" w:rsidRPr="0043268D" w:rsidRDefault="00E51EC3" w:rsidP="00E51EC3">
      <w:pPr>
        <w:spacing w:after="0"/>
        <w:ind w:right="-448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43268D">
        <w:rPr>
          <w:rFonts w:ascii="Times New Roman" w:hAnsi="Times New Roman" w:cs="Times New Roman"/>
          <w:sz w:val="26"/>
          <w:szCs w:val="26"/>
          <w:lang w:val="vi-VN"/>
        </w:rPr>
        <w:t>b)</w:t>
      </w:r>
      <w:r w:rsidRPr="00EC5AA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  <w:lang w:val="vi-VN"/>
        </w:rPr>
        <w:t>Chứng minh rằng :</w:t>
      </w:r>
      <w:r w:rsidRPr="0043268D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2175" w:dyaOrig="345">
          <v:shape id="_x0000_i1106" type="#_x0000_t75" alt="" style="width:109.05pt;height:18pt;mso-width-percent:0;mso-height-percent:0;mso-width-percent:0;mso-height-percent:0" o:ole="">
            <v:imagedata r:id="rId183" o:title=""/>
          </v:shape>
          <o:OLEObject Type="Embed" ProgID="Equation.DSMT4" ShapeID="_x0000_i1106" DrawAspect="Content" ObjectID="_1713877278" r:id="rId184"/>
        </w:object>
      </w:r>
    </w:p>
    <w:p w:rsidR="00E51EC3" w:rsidRPr="0043268D" w:rsidRDefault="00E51EC3" w:rsidP="00E51EC3">
      <w:pPr>
        <w:spacing w:after="0"/>
        <w:ind w:right="-448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43268D">
        <w:rPr>
          <w:rFonts w:ascii="Times New Roman" w:hAnsi="Times New Roman" w:cs="Times New Roman"/>
          <w:position w:val="-6"/>
          <w:sz w:val="26"/>
          <w:szCs w:val="26"/>
          <w:lang w:val="vi-VN"/>
        </w:rPr>
        <w:t>c)</w:t>
      </w:r>
      <w:r w:rsidRPr="00EC5AA6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Pr="0043268D">
        <w:rPr>
          <w:rFonts w:ascii="Times New Roman" w:hAnsi="Times New Roman" w:cs="Times New Roman"/>
          <w:position w:val="-6"/>
          <w:sz w:val="26"/>
          <w:szCs w:val="26"/>
          <w:lang w:val="vi-VN"/>
        </w:rPr>
        <w:t>Tia phân giác của góc BAC cắt BC tạ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t>i E</w:t>
      </w:r>
      <w:r w:rsidRPr="0043268D">
        <w:rPr>
          <w:rFonts w:ascii="Times New Roman" w:hAnsi="Times New Roman" w:cs="Times New Roman"/>
          <w:position w:val="-6"/>
          <w:sz w:val="26"/>
          <w:szCs w:val="26"/>
          <w:lang w:val="vi-VN"/>
        </w:rPr>
        <w:t>.</w:t>
      </w:r>
      <w:r w:rsidRPr="00EC5AA6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Pr="0043268D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Biết BE = a , CE = b </w:t>
      </w:r>
    </w:p>
    <w:p w:rsidR="00E51EC3" w:rsidRPr="0043268D" w:rsidRDefault="00E51EC3" w:rsidP="00E51EC3">
      <w:pPr>
        <w:spacing w:after="0"/>
        <w:ind w:right="-448"/>
        <w:rPr>
          <w:rFonts w:ascii="Times New Roman" w:hAnsi="Times New Roman" w:cs="Times New Roman"/>
          <w:position w:val="-6"/>
          <w:sz w:val="26"/>
          <w:szCs w:val="26"/>
        </w:rPr>
      </w:pPr>
      <w:r w:rsidRPr="0043268D">
        <w:rPr>
          <w:rFonts w:ascii="Times New Roman" w:hAnsi="Times New Roman" w:cs="Times New Roman"/>
          <w:position w:val="-6"/>
          <w:sz w:val="26"/>
          <w:szCs w:val="26"/>
        </w:rPr>
        <w:t>Tính MA theo avà b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6</w:t>
            </w:r>
          </w:p>
        </w:tc>
      </w:tr>
    </w:tbl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1:</w:t>
      </w:r>
      <w:r w:rsidRPr="0043268D">
        <w:rPr>
          <w:rFonts w:ascii="Times New Roman" w:hAnsi="Times New Roman" w:cs="Times New Roman"/>
          <w:sz w:val="26"/>
          <w:szCs w:val="26"/>
        </w:rPr>
        <w:t xml:space="preserve"> Thu gọn biểu thức: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</w:t>
      </w:r>
      <w:r w:rsidRPr="0043268D">
        <w:rPr>
          <w:rFonts w:ascii="Times New Roman" w:eastAsia="Times New Roman" w:hAnsi="Times New Roman" w:cs="Times New Roman"/>
          <w:noProof/>
          <w:color w:val="000000"/>
          <w:position w:val="-18"/>
          <w:sz w:val="26"/>
          <w:szCs w:val="26"/>
        </w:rPr>
        <w:object w:dxaOrig="2115" w:dyaOrig="525">
          <v:shape id="_x0000_i1107" type="#_x0000_t75" alt="" style="width:106.95pt;height:26.75pt;mso-width-percent:0;mso-height-percent:0;mso-width-percent:0;mso-height-percent:0" o:ole="">
            <v:imagedata r:id="rId185" o:title=""/>
          </v:shape>
          <o:OLEObject Type="Embed" ProgID="Equation.DSMT4" ShapeID="_x0000_i1107" DrawAspect="Content" ObjectID="_1713877279" r:id="rId186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2:</w:t>
      </w:r>
      <w:r w:rsidRPr="0043268D">
        <w:rPr>
          <w:rFonts w:ascii="Times New Roman" w:hAnsi="Times New Roman" w:cs="Times New Roman"/>
          <w:sz w:val="26"/>
          <w:szCs w:val="26"/>
        </w:rPr>
        <w:t xml:space="preserve"> Trong mặt phẳng toạ độ cho điểm A(–1 ; 1) và đường thẳng (d): y = –2x + 3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a) Tìm a để (P): y = a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đi qua điểm A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b) 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Vẽ (P) và (d) trên cùng một mặt phẳng tọa độ. Tìm tọa độ giao điểm của (P) và (d) bằng phép tính.</w:t>
      </w:r>
    </w:p>
    <w:p w:rsidR="00E51EC3" w:rsidRPr="0043268D" w:rsidRDefault="00E51EC3" w:rsidP="00E51EC3">
      <w:pPr>
        <w:spacing w:after="0"/>
        <w:ind w:left="567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ài 3: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Giải các phương trình và hệ phương trình sau:</w:t>
      </w:r>
    </w:p>
    <w:p w:rsidR="00E51EC3" w:rsidRPr="0043268D" w:rsidRDefault="00E51EC3" w:rsidP="00E51EC3">
      <w:pPr>
        <w:numPr>
          <w:ilvl w:val="0"/>
          <w:numId w:val="24"/>
        </w:numPr>
        <w:spacing w:after="0"/>
        <w:ind w:left="993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eastAsia="Times New Roman" w:hAnsi="Times New Roman" w:cs="Times New Roman"/>
          <w:noProof/>
          <w:color w:val="000000"/>
          <w:position w:val="-32"/>
          <w:sz w:val="26"/>
          <w:szCs w:val="26"/>
        </w:rPr>
        <w:object w:dxaOrig="1575" w:dyaOrig="765">
          <v:shape id="_x0000_i1108" type="#_x0000_t75" alt="" style="width:79.7pt;height:39.6pt;mso-width-percent:0;mso-height-percent:0;mso-width-percent:0;mso-height-percent:0" o:ole="">
            <v:imagedata r:id="rId187" o:title=""/>
          </v:shape>
          <o:OLEObject Type="Embed" ProgID="Equation.DSMT4" ShapeID="_x0000_i1108" DrawAspect="Content" ObjectID="_1713877280" r:id="rId188"/>
        </w:object>
      </w:r>
    </w:p>
    <w:p w:rsidR="00E51EC3" w:rsidRPr="0043268D" w:rsidRDefault="00E51EC3" w:rsidP="00E51EC3">
      <w:pPr>
        <w:numPr>
          <w:ilvl w:val="0"/>
          <w:numId w:val="24"/>
        </w:numPr>
        <w:spacing w:after="0"/>
        <w:ind w:left="993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eastAsia="Times New Roman" w:hAnsi="Times New Roman" w:cs="Times New Roman"/>
          <w:noProof/>
          <w:color w:val="000000"/>
          <w:position w:val="-26"/>
          <w:sz w:val="26"/>
          <w:szCs w:val="26"/>
        </w:rPr>
        <w:object w:dxaOrig="3825" w:dyaOrig="705">
          <v:shape id="_x0000_i1109" type="#_x0000_t75" alt="" style="width:191.85pt;height:35.5pt;mso-width-percent:0;mso-height-percent:0;mso-width-percent:0;mso-height-percent:0" o:ole="">
            <v:imagedata r:id="rId189" o:title=""/>
          </v:shape>
          <o:OLEObject Type="Embed" ProgID="Equation.DSMT4" ShapeID="_x0000_i1109" DrawAspect="Content" ObjectID="_1713877281" r:id="rId190"/>
        </w:object>
      </w:r>
    </w:p>
    <w:p w:rsidR="00E51EC3" w:rsidRPr="0043268D" w:rsidRDefault="00E51EC3" w:rsidP="00E51EC3">
      <w:pPr>
        <w:numPr>
          <w:ilvl w:val="0"/>
          <w:numId w:val="24"/>
        </w:numPr>
        <w:spacing w:after="0"/>
        <w:ind w:left="993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color w:val="000000"/>
          <w:sz w:val="26"/>
          <w:szCs w:val="26"/>
        </w:rPr>
        <w:t>3x</w:t>
      </w:r>
      <w:r w:rsidRPr="0043268D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4</w:t>
      </w:r>
      <w:r w:rsidRPr="0043268D">
        <w:rPr>
          <w:rFonts w:ascii="Times New Roman" w:hAnsi="Times New Roman" w:cs="Times New Roman"/>
          <w:color w:val="000000"/>
          <w:sz w:val="26"/>
          <w:szCs w:val="26"/>
        </w:rPr>
        <w:t xml:space="preserve"> – 12x</w:t>
      </w:r>
      <w:r w:rsidRPr="0043268D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color w:val="000000"/>
          <w:sz w:val="26"/>
          <w:szCs w:val="26"/>
        </w:rPr>
        <w:t xml:space="preserve"> + 9 = 0 </w:t>
      </w:r>
    </w:p>
    <w:p w:rsidR="00E51EC3" w:rsidRPr="0043268D" w:rsidRDefault="00E51EC3" w:rsidP="00E51EC3">
      <w:pPr>
        <w:spacing w:after="0"/>
        <w:ind w:left="993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4:</w:t>
      </w:r>
      <w:r w:rsidRPr="0043268D">
        <w:rPr>
          <w:rFonts w:ascii="Times New Roman" w:hAnsi="Times New Roman" w:cs="Times New Roman"/>
          <w:sz w:val="26"/>
          <w:szCs w:val="26"/>
        </w:rPr>
        <w:t xml:space="preserve"> Cho phươg trình: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mx + m – 1 = 0 (m là tham số)</w:t>
      </w:r>
    </w:p>
    <w:p w:rsidR="00E51EC3" w:rsidRPr="0043268D" w:rsidRDefault="00E51EC3" w:rsidP="00E51EC3">
      <w:pPr>
        <w:numPr>
          <w:ilvl w:val="0"/>
          <w:numId w:val="25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Giải phương trình với m = 2.</w:t>
      </w:r>
    </w:p>
    <w:p w:rsidR="00E51EC3" w:rsidRPr="0043268D" w:rsidRDefault="00E51EC3" w:rsidP="00E51EC3">
      <w:pPr>
        <w:numPr>
          <w:ilvl w:val="0"/>
          <w:numId w:val="25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ứng tỏ phương trình luôn có nghiệm với mọi giá trị của m.</w:t>
      </w:r>
    </w:p>
    <w:p w:rsidR="00E51EC3" w:rsidRPr="0043268D" w:rsidRDefault="00E51EC3" w:rsidP="00E51EC3">
      <w:pPr>
        <w:numPr>
          <w:ilvl w:val="0"/>
          <w:numId w:val="25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Đặt A = </w:t>
      </w:r>
      <w:r w:rsidRPr="0043268D">
        <w:rPr>
          <w:rFonts w:ascii="Times New Roman" w:eastAsia="Times New Roman" w:hAnsi="Times New Roman" w:cs="Times New Roman"/>
          <w:noProof/>
          <w:color w:val="000000"/>
          <w:position w:val="-20"/>
          <w:sz w:val="26"/>
          <w:szCs w:val="26"/>
        </w:rPr>
        <w:object w:dxaOrig="1980" w:dyaOrig="540">
          <v:shape id="_x0000_i1110" type="#_x0000_t75" alt="" style="width:98.75pt;height:26.75pt;mso-width-percent:0;mso-height-percent:0;mso-width-percent:0;mso-height-percent:0" o:ole="">
            <v:imagedata r:id="rId191" o:title=""/>
          </v:shape>
          <o:OLEObject Type="Embed" ProgID="Equation.DSMT4" ShapeID="_x0000_i1110" DrawAspect="Content" ObjectID="_1713877282" r:id="rId192"/>
        </w:object>
      </w:r>
    </w:p>
    <w:p w:rsidR="00E51EC3" w:rsidRPr="0043268D" w:rsidRDefault="00E51EC3" w:rsidP="00E51EC3">
      <w:pPr>
        <w:numPr>
          <w:ilvl w:val="1"/>
          <w:numId w:val="25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ứng minh: A = m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8m + 8</w:t>
      </w:r>
    </w:p>
    <w:p w:rsidR="00E51EC3" w:rsidRPr="0043268D" w:rsidRDefault="00E51EC3" w:rsidP="00E51EC3">
      <w:pPr>
        <w:numPr>
          <w:ilvl w:val="1"/>
          <w:numId w:val="25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Tìm m để A = 8</w:t>
      </w:r>
    </w:p>
    <w:p w:rsidR="00E51EC3" w:rsidRPr="0043268D" w:rsidRDefault="00E51EC3" w:rsidP="00E51EC3">
      <w:pPr>
        <w:numPr>
          <w:ilvl w:val="1"/>
          <w:numId w:val="25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Tìm giá trị nhỏ nhất của A và giá trị tương ứng của m.</w:t>
      </w:r>
    </w:p>
    <w:p w:rsidR="00E51EC3" w:rsidRPr="0043268D" w:rsidRDefault="00E51EC3" w:rsidP="00E51EC3">
      <w:pPr>
        <w:spacing w:after="0"/>
        <w:ind w:left="851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5:</w:t>
      </w:r>
      <w:r w:rsidRPr="0043268D">
        <w:rPr>
          <w:rFonts w:ascii="Times New Roman" w:hAnsi="Times New Roman" w:cs="Times New Roman"/>
          <w:sz w:val="26"/>
          <w:szCs w:val="26"/>
        </w:rPr>
        <w:t xml:space="preserve"> Cho hình bình hành ABCD có đỉnh D nằm trên đường tròn đường kính AB.  Hạ BN và DM cùng vuông góc với đường chéo AC.</w:t>
      </w:r>
    </w:p>
    <w:p w:rsidR="00E51EC3" w:rsidRPr="0043268D" w:rsidRDefault="00E51EC3" w:rsidP="00E51EC3">
      <w:pPr>
        <w:numPr>
          <w:ilvl w:val="0"/>
          <w:numId w:val="26"/>
        </w:numPr>
        <w:spacing w:after="0"/>
        <w:ind w:left="709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ứng minh: Tứ giác BCDM nội tiếp.</w:t>
      </w:r>
    </w:p>
    <w:p w:rsidR="00E51EC3" w:rsidRPr="0043268D" w:rsidRDefault="00E51EC3" w:rsidP="00E51EC3">
      <w:pPr>
        <w:numPr>
          <w:ilvl w:val="0"/>
          <w:numId w:val="26"/>
        </w:numPr>
        <w:spacing w:after="0"/>
        <w:ind w:left="709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>Chứ</w:t>
      </w:r>
      <w:r>
        <w:rPr>
          <w:rFonts w:ascii="Times New Roman" w:hAnsi="Times New Roman" w:cs="Times New Roman"/>
          <w:sz w:val="26"/>
          <w:szCs w:val="26"/>
        </w:rPr>
        <w:t>ng minh: DB.DC = DN.</w:t>
      </w:r>
      <w:r w:rsidRPr="0043268D">
        <w:rPr>
          <w:rFonts w:ascii="Times New Roman" w:hAnsi="Times New Roman" w:cs="Times New Roman"/>
          <w:sz w:val="26"/>
          <w:szCs w:val="26"/>
        </w:rPr>
        <w:t>AC</w:t>
      </w:r>
    </w:p>
    <w:p w:rsidR="00E51EC3" w:rsidRPr="0043268D" w:rsidRDefault="00E51EC3" w:rsidP="00E51EC3">
      <w:pPr>
        <w:numPr>
          <w:ilvl w:val="0"/>
          <w:numId w:val="26"/>
        </w:numPr>
        <w:spacing w:after="0"/>
        <w:ind w:left="709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Tính diện tích hình bình hành ABCD khi AB = 8cm và </w:t>
      </w:r>
      <w:r w:rsidRPr="0043268D">
        <w:rPr>
          <w:rFonts w:ascii="Times New Roman" w:eastAsia="Times New Roman" w:hAnsi="Times New Roman" w:cs="Times New Roman"/>
          <w:noProof/>
          <w:color w:val="000000"/>
          <w:position w:val="-6"/>
          <w:sz w:val="26"/>
          <w:szCs w:val="26"/>
        </w:rPr>
        <w:object w:dxaOrig="1125" w:dyaOrig="360">
          <v:shape id="_x0000_i1111" type="#_x0000_t75" alt="" style="width:57.1pt;height:18pt;mso-width-percent:0;mso-height-percent:0;mso-width-percent:0;mso-height-percent:0" o:ole="">
            <v:imagedata r:id="rId193" o:title=""/>
          </v:shape>
          <o:OLEObject Type="Embed" ProgID="Equation.DSMT4" ShapeID="_x0000_i1111" DrawAspect="Content" ObjectID="_1713877283" r:id="rId194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51EC3" w:rsidRPr="0043268D" w:rsidRDefault="00E51EC3" w:rsidP="00E51EC3">
      <w:pPr>
        <w:pStyle w:val="ListParagraph"/>
        <w:ind w:left="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7</w:t>
            </w:r>
          </w:p>
        </w:tc>
      </w:tr>
    </w:tbl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1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Thực hiện phép tính:</w:t>
      </w:r>
      <w:r w:rsidRPr="0043268D">
        <w:rPr>
          <w:rFonts w:ascii="Times New Roman" w:eastAsia="Times New Roman" w:hAnsi="Times New Roman" w:cs="Times New Roman"/>
          <w:noProof/>
          <w:position w:val="-28"/>
          <w:sz w:val="26"/>
          <w:szCs w:val="26"/>
        </w:rPr>
        <w:object w:dxaOrig="2640" w:dyaOrig="720">
          <v:shape id="_x0000_i1112" type="#_x0000_t75" alt="" style="width:131.65pt;height:36.5pt;mso-width-percent:0;mso-height-percent:0;mso-width-percent:0;mso-height-percent:0" o:ole="">
            <v:imagedata r:id="rId195" o:title=""/>
          </v:shape>
          <o:OLEObject Type="Embed" ProgID="Equation.DSMT4" ShapeID="_x0000_i1112" DrawAspect="Content" ObjectID="_1713877284" r:id="rId196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      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3268D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2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Tìm m để đường thẳng (d)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 xml:space="preserve">y= x + m tiếp xúc với Parabol 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(P): y=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+2mx – m + 2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3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a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Giải hệ phương trình:</w:t>
      </w:r>
      <w:r w:rsidRPr="0043268D">
        <w:rPr>
          <w:rFonts w:ascii="Times New Roman" w:eastAsia="Times New Roman" w:hAnsi="Times New Roman" w:cs="Times New Roman"/>
          <w:noProof/>
          <w:position w:val="-30"/>
          <w:sz w:val="26"/>
          <w:szCs w:val="26"/>
        </w:rPr>
        <w:object w:dxaOrig="1155" w:dyaOrig="720">
          <v:shape id="_x0000_i1113" type="#_x0000_t75" alt="" style="width:58.1pt;height:36.5pt;mso-width-percent:0;mso-height-percent:0;mso-width-percent:0;mso-height-percent:0" o:ole="">
            <v:imagedata r:id="rId197" o:title=""/>
          </v:shape>
          <o:OLEObject Type="Embed" ProgID="Equation.DSMT4" ShapeID="_x0000_i1113" DrawAspect="Content" ObjectID="_1713877285" r:id="rId198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b) Giải phương trình: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 3x + 2 = 0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4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Định m để phương trình: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–(m+1)x + 2m=0 có hai nghiệm phân biệt 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43268D">
        <w:rPr>
          <w:rFonts w:ascii="Times New Roman" w:hAnsi="Times New Roman" w:cs="Times New Roman"/>
          <w:sz w:val="26"/>
          <w:szCs w:val="26"/>
        </w:rPr>
        <w:t>,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sao cho    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43268D">
        <w:rPr>
          <w:rFonts w:ascii="Times New Roman" w:hAnsi="Times New Roman" w:cs="Times New Roman"/>
          <w:sz w:val="26"/>
          <w:szCs w:val="26"/>
        </w:rPr>
        <w:t>,x</w:t>
      </w:r>
      <w:r w:rsidRPr="0043268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3268D">
        <w:rPr>
          <w:rFonts w:ascii="Times New Roman" w:hAnsi="Times New Roman" w:cs="Times New Roman"/>
          <w:sz w:val="26"/>
          <w:szCs w:val="26"/>
        </w:rPr>
        <w:t xml:space="preserve"> là độ dài hai cạnh góc vuông của một tam giác vuông có cạnh huyền bằng 5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5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Cho hình bình hành ABCD có góc A nhọ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 xml:space="preserve">(AB&lt;AD).Tia phân giác của </w:t>
      </w:r>
      <w:r w:rsidRPr="000B2265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560" w:dyaOrig="340">
          <v:shape id="_x0000_i1114" type="#_x0000_t75" alt="" style="width:28.3pt;height:16.45pt;mso-width-percent:0;mso-height-percent:0;mso-width-percent:0;mso-height-percent:0" o:ole="">
            <v:imagedata r:id="rId199" o:title=""/>
          </v:shape>
          <o:OLEObject Type="Embed" ProgID="Equation.DSMT4" ShapeID="_x0000_i1114" DrawAspect="Content" ObjectID="_1713877286" r:id="rId200"/>
        </w:object>
      </w:r>
      <w:r w:rsidRPr="0043268D">
        <w:rPr>
          <w:rFonts w:ascii="Times New Roman" w:hAnsi="Times New Roman" w:cs="Times New Roman"/>
          <w:sz w:val="26"/>
          <w:szCs w:val="26"/>
        </w:rPr>
        <w:t xml:space="preserve">cắt BC tại M và cắt DC tại N.Gọi K là tâm đường tròn ngoại tiếp </w:t>
      </w:r>
      <w:r w:rsidRPr="0043268D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object w:dxaOrig="225" w:dyaOrig="255">
          <v:shape id="_x0000_i1115" type="#_x0000_t75" alt="" style="width:12.85pt;height:13.9pt;mso-width-percent:0;mso-height-percent:0;mso-width-percent:0;mso-height-percent:0" o:ole="">
            <v:imagedata r:id="rId201" o:title=""/>
          </v:shape>
          <o:OLEObject Type="Embed" ProgID="Equation.DSMT4" ShapeID="_x0000_i1115" DrawAspect="Content" ObjectID="_1713877287" r:id="rId202"/>
        </w:object>
      </w:r>
      <w:r w:rsidRPr="0043268D">
        <w:rPr>
          <w:rFonts w:ascii="Times New Roman" w:hAnsi="Times New Roman" w:cs="Times New Roman"/>
          <w:sz w:val="26"/>
          <w:szCs w:val="26"/>
        </w:rPr>
        <w:t>MCN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a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Chứ</w:t>
      </w:r>
      <w:r>
        <w:rPr>
          <w:rFonts w:ascii="Times New Roman" w:hAnsi="Times New Roman" w:cs="Times New Roman"/>
          <w:sz w:val="26"/>
          <w:szCs w:val="26"/>
        </w:rPr>
        <w:t>ng minh</w:t>
      </w:r>
      <w:r w:rsidRPr="0043268D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DN = BC</w:t>
      </w:r>
      <w:r w:rsidRPr="0043268D">
        <w:rPr>
          <w:rFonts w:ascii="Times New Roman" w:hAnsi="Times New Roman" w:cs="Times New Roman"/>
          <w:sz w:val="26"/>
          <w:szCs w:val="26"/>
        </w:rPr>
        <w:t>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b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Chứng minh tứ giác BKCD nội tiếp được trong một đường tròn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 xml:space="preserve">    c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Giả sử hình bình hành ABCD có góc A vuông.Hãy tính thể tích hình thu được khi quay ABCD một vòng quanh trục AB cố định.Biết AB = 3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</w:rPr>
        <w:t>BC = 4.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43"/>
      </w:tblGrid>
      <w:tr w:rsidR="00E51EC3" w:rsidRPr="0043268D" w:rsidTr="007F48F8">
        <w:trPr>
          <w:jc w:val="center"/>
        </w:trPr>
        <w:tc>
          <w:tcPr>
            <w:tcW w:w="9243" w:type="dxa"/>
          </w:tcPr>
          <w:p w:rsidR="00E51EC3" w:rsidRPr="0043268D" w:rsidRDefault="00E51EC3" w:rsidP="007F48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Ề 8</w:t>
            </w:r>
          </w:p>
        </w:tc>
      </w:tr>
    </w:tbl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1: (1đ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3268D">
        <w:rPr>
          <w:rFonts w:ascii="Times New Roman" w:hAnsi="Times New Roman" w:cs="Times New Roman"/>
          <w:sz w:val="26"/>
          <w:szCs w:val="26"/>
        </w:rPr>
        <w:tab/>
        <w:t xml:space="preserve">Tính:  </w:t>
      </w:r>
      <w:r w:rsidRPr="0043268D">
        <w:rPr>
          <w:rFonts w:ascii="Times New Roman" w:eastAsia="Times New Roman" w:hAnsi="Times New Roman" w:cs="Times New Roman"/>
          <w:noProof/>
          <w:position w:val="-28"/>
          <w:sz w:val="26"/>
          <w:szCs w:val="26"/>
        </w:rPr>
        <w:object w:dxaOrig="1665" w:dyaOrig="660">
          <v:shape id="_x0000_i1116" type="#_x0000_t75" alt="" style="width:84.35pt;height:32.4pt;mso-width-percent:0;mso-height-percent:0;mso-width-percent:0;mso-height-percent:0" o:ole="">
            <v:imagedata r:id="rId203" o:title=""/>
          </v:shape>
          <o:OLEObject Type="Embed" ProgID="Equation.3" ShapeID="_x0000_i1116" DrawAspect="Content" ObjectID="_1713877288" r:id="rId204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C5AA6">
        <w:rPr>
          <w:rFonts w:ascii="Times New Roman" w:hAnsi="Times New Roman" w:cs="Times New Roman"/>
          <w:b/>
          <w:sz w:val="26"/>
          <w:szCs w:val="26"/>
        </w:rPr>
        <w:t>Bài 2: (1,5đ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</w:rPr>
        <w:tab/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Cho hai hàm số y =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và y = – x + 2.</w:t>
      </w:r>
    </w:p>
    <w:p w:rsidR="00E51EC3" w:rsidRPr="0043268D" w:rsidRDefault="00E51EC3" w:rsidP="00E51EC3">
      <w:pPr>
        <w:numPr>
          <w:ilvl w:val="0"/>
          <w:numId w:val="27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Vẽ đồ thị hai hàm số trên cùng một mặt phẳng tọa độ.</w:t>
      </w:r>
    </w:p>
    <w:p w:rsidR="00E51EC3" w:rsidRPr="0043268D" w:rsidRDefault="00E51EC3" w:rsidP="00E51EC3">
      <w:pPr>
        <w:numPr>
          <w:ilvl w:val="0"/>
          <w:numId w:val="27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Tìm tọa độ giao điểm của hai đồ thị bằng phép tính.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:rsidR="00E51EC3" w:rsidRPr="00EC5AA6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C5AA6">
        <w:rPr>
          <w:rFonts w:ascii="Times New Roman" w:hAnsi="Times New Roman" w:cs="Times New Roman"/>
          <w:b/>
          <w:sz w:val="26"/>
          <w:szCs w:val="26"/>
          <w:lang w:val="fr-FR"/>
        </w:rPr>
        <w:t>Bài 3: (2đ)</w:t>
      </w:r>
    </w:p>
    <w:p w:rsidR="00E51EC3" w:rsidRPr="0043268D" w:rsidRDefault="00E51EC3" w:rsidP="00E51EC3">
      <w:pPr>
        <w:numPr>
          <w:ilvl w:val="0"/>
          <w:numId w:val="28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Giải phương trình: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+ 4x – 5 = 0</w:t>
      </w:r>
    </w:p>
    <w:p w:rsidR="00E51EC3" w:rsidRPr="0043268D" w:rsidRDefault="00E51EC3" w:rsidP="00E51EC3">
      <w:pPr>
        <w:numPr>
          <w:ilvl w:val="0"/>
          <w:numId w:val="28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Giải hệ phương trình:</w:t>
      </w:r>
    </w:p>
    <w:p w:rsidR="00E51EC3" w:rsidRPr="0043268D" w:rsidRDefault="00E51EC3" w:rsidP="00E51EC3">
      <w:pPr>
        <w:spacing w:after="0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3268D">
        <w:rPr>
          <w:rFonts w:ascii="Times New Roman" w:eastAsia="Times New Roman" w:hAnsi="Times New Roman" w:cs="Times New Roman"/>
          <w:noProof/>
          <w:position w:val="-30"/>
          <w:sz w:val="26"/>
          <w:szCs w:val="26"/>
          <w:lang w:val="fr-FR"/>
        </w:rPr>
        <w:object w:dxaOrig="1275" w:dyaOrig="720">
          <v:shape id="_x0000_i1117" type="#_x0000_t75" alt="" style="width:64.3pt;height:36.5pt;mso-width-percent:0;mso-height-percent:0;mso-width-percent:0;mso-height-percent:0" o:ole="">
            <v:imagedata r:id="rId205" o:title=""/>
          </v:shape>
          <o:OLEObject Type="Embed" ProgID="Equation.3" ShapeID="_x0000_i1117" DrawAspect="Content" ObjectID="_1713877289" r:id="rId206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:rsidR="00E51EC3" w:rsidRPr="007B6677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B6677">
        <w:rPr>
          <w:rFonts w:ascii="Times New Roman" w:hAnsi="Times New Roman" w:cs="Times New Roman"/>
          <w:b/>
          <w:sz w:val="26"/>
          <w:szCs w:val="26"/>
          <w:lang w:val="fr-FR"/>
        </w:rPr>
        <w:t>Bài 4: (2đ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>Cho phương trình x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– (5m – 1)x + 6m</w:t>
      </w:r>
      <w:r w:rsidRPr="0043268D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– 2m = 0  (x là ẩn)</w:t>
      </w:r>
    </w:p>
    <w:p w:rsidR="00E51EC3" w:rsidRPr="0043268D" w:rsidRDefault="00E51EC3" w:rsidP="00E51EC3">
      <w:pPr>
        <w:numPr>
          <w:ilvl w:val="0"/>
          <w:numId w:val="29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Chứng minh phương trình luôn có nghiệm với mọi giá trị của m.</w:t>
      </w:r>
    </w:p>
    <w:p w:rsidR="00E51EC3" w:rsidRPr="0043268D" w:rsidRDefault="00E51EC3" w:rsidP="00E51EC3">
      <w:pPr>
        <w:numPr>
          <w:ilvl w:val="0"/>
          <w:numId w:val="29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Gọi x</w:t>
      </w:r>
      <w:r w:rsidRPr="0043268D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, x</w:t>
      </w:r>
      <w:r w:rsidRPr="0043268D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 là các nghiệm của phương trình. Tìm m để </w:t>
      </w:r>
      <w:r w:rsidRPr="0043268D">
        <w:rPr>
          <w:rFonts w:ascii="Times New Roman" w:eastAsia="Times New Roman" w:hAnsi="Times New Roman" w:cs="Times New Roman"/>
          <w:noProof/>
          <w:position w:val="-10"/>
          <w:sz w:val="26"/>
          <w:szCs w:val="26"/>
          <w:lang w:val="fr-FR"/>
        </w:rPr>
        <w:object w:dxaOrig="1125" w:dyaOrig="360">
          <v:shape id="_x0000_i1118" type="#_x0000_t75" alt="" style="width:57.1pt;height:18pt;mso-width-percent:0;mso-height-percent:0;mso-width-percent:0;mso-height-percent:0" o:ole="">
            <v:imagedata r:id="rId207" o:title=""/>
          </v:shape>
          <o:OLEObject Type="Embed" ProgID="Equation.3" ShapeID="_x0000_i1118" DrawAspect="Content" ObjectID="_1713877290" r:id="rId208"/>
        </w:objec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:rsidR="00E51EC3" w:rsidRPr="007B6677" w:rsidRDefault="00E51EC3" w:rsidP="00E51EC3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B6677">
        <w:rPr>
          <w:rFonts w:ascii="Times New Roman" w:hAnsi="Times New Roman" w:cs="Times New Roman"/>
          <w:b/>
          <w:sz w:val="26"/>
          <w:szCs w:val="26"/>
          <w:lang w:val="fr-FR"/>
        </w:rPr>
        <w:t>Bài 5: (3,5đ)</w:t>
      </w:r>
    </w:p>
    <w:p w:rsidR="00E51EC3" w:rsidRPr="0043268D" w:rsidRDefault="00E51EC3" w:rsidP="00E51EC3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ab/>
        <w:t>Cho đường tròn (O; R) đường kính BC, trên đường tròn lấy điểm A sao cho AB = R.</w:t>
      </w:r>
    </w:p>
    <w:p w:rsidR="00E51EC3" w:rsidRPr="0043268D" w:rsidRDefault="00E51EC3" w:rsidP="00E51EC3">
      <w:pPr>
        <w:numPr>
          <w:ilvl w:val="0"/>
          <w:numId w:val="30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Tính các góc của tam giác ABC.</w:t>
      </w:r>
    </w:p>
    <w:p w:rsidR="00E51EC3" w:rsidRDefault="00E51EC3" w:rsidP="00E51EC3">
      <w:pPr>
        <w:numPr>
          <w:ilvl w:val="0"/>
          <w:numId w:val="30"/>
        </w:num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Vẽ tiếp tuyến Bx với đường tròn (O; R), kẻ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0B2265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960" w:dyaOrig="279">
          <v:shape id="_x0000_i1119" type="#_x0000_t75" alt="" style="width:47.85pt;height:14.4pt;mso-width-percent:0;mso-height-percent:0;mso-width-percent:0;mso-height-percent:0" o:ole="">
            <v:imagedata r:id="rId209" o:title=""/>
          </v:shape>
          <o:OLEObject Type="Embed" ProgID="Equation.DSMT4" ShapeID="_x0000_i1119" DrawAspect="Content" ObjectID="_1713877291" r:id="rId210"/>
        </w:objec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E51EC3" w:rsidRPr="0043268D" w:rsidRDefault="00E51EC3" w:rsidP="00E51EC3">
      <w:pPr>
        <w:spacing w:after="0"/>
        <w:ind w:left="108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Chứng minh: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3268D">
        <w:rPr>
          <w:rFonts w:ascii="Times New Roman" w:hAnsi="Times New Roman" w:cs="Times New Roman"/>
          <w:sz w:val="26"/>
          <w:szCs w:val="26"/>
          <w:lang w:val="fr-FR"/>
        </w:rPr>
        <w:t>AD.AC = AB.DB</w:t>
      </w:r>
    </w:p>
    <w:p w:rsidR="00E51EC3" w:rsidRPr="0043268D" w:rsidRDefault="00E51EC3" w:rsidP="00E51EC3">
      <w:pPr>
        <w:spacing w:after="0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43268D">
        <w:rPr>
          <w:rFonts w:ascii="Times New Roman" w:hAnsi="Times New Roman" w:cs="Times New Roman"/>
          <w:sz w:val="26"/>
          <w:szCs w:val="26"/>
          <w:lang w:val="fr-FR"/>
        </w:rPr>
        <w:t>c) Tính diện tích tam giác ABD và diện tích hình quạt tròn OAB.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E51EC3" w:rsidRPr="0043268D" w:rsidRDefault="00E51EC3" w:rsidP="00E51EC3">
      <w:pPr>
        <w:spacing w:after="0"/>
        <w:jc w:val="center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43268D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E51EC3" w:rsidRPr="0043268D" w:rsidRDefault="00E51EC3" w:rsidP="00E51E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sectPr w:rsidR="00E51EC3" w:rsidRPr="0043268D" w:rsidSect="00E51EC3">
      <w:pgSz w:w="11906" w:h="16838"/>
      <w:pgMar w:top="540" w:right="991" w:bottom="450" w:left="81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16BA"/>
    <w:multiLevelType w:val="hybridMultilevel"/>
    <w:tmpl w:val="DD884412"/>
    <w:lvl w:ilvl="0" w:tplc="CFB26C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314C90"/>
    <w:multiLevelType w:val="hybridMultilevel"/>
    <w:tmpl w:val="DA929BFC"/>
    <w:lvl w:ilvl="0" w:tplc="336AE7B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7D34721"/>
    <w:multiLevelType w:val="hybridMultilevel"/>
    <w:tmpl w:val="8ADA5556"/>
    <w:lvl w:ilvl="0" w:tplc="E02C7B6E">
      <w:start w:val="1"/>
      <w:numFmt w:val="lowerLetter"/>
      <w:lvlText w:val="%1)"/>
      <w:lvlJc w:val="left"/>
      <w:pPr>
        <w:tabs>
          <w:tab w:val="num" w:pos="1329"/>
        </w:tabs>
        <w:ind w:left="132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049"/>
        </w:tabs>
        <w:ind w:left="204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769"/>
        </w:tabs>
        <w:ind w:left="276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489"/>
        </w:tabs>
        <w:ind w:left="348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209"/>
        </w:tabs>
        <w:ind w:left="420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929"/>
        </w:tabs>
        <w:ind w:left="492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649"/>
        </w:tabs>
        <w:ind w:left="564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369"/>
        </w:tabs>
        <w:ind w:left="636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089"/>
        </w:tabs>
        <w:ind w:left="7089" w:hanging="180"/>
      </w:pPr>
    </w:lvl>
  </w:abstractNum>
  <w:abstractNum w:abstractNumId="3">
    <w:nsid w:val="0ADE28A1"/>
    <w:multiLevelType w:val="hybridMultilevel"/>
    <w:tmpl w:val="31563D46"/>
    <w:lvl w:ilvl="0" w:tplc="336AE7B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CF12341"/>
    <w:multiLevelType w:val="hybridMultilevel"/>
    <w:tmpl w:val="D3F01FB4"/>
    <w:lvl w:ilvl="0" w:tplc="F4C6EDD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131F40"/>
    <w:multiLevelType w:val="hybridMultilevel"/>
    <w:tmpl w:val="03FC3840"/>
    <w:lvl w:ilvl="0" w:tplc="2B22195A">
      <w:start w:val="1"/>
      <w:numFmt w:val="lowerLetter"/>
      <w:lvlText w:val="%1)"/>
      <w:lvlJc w:val="left"/>
      <w:pPr>
        <w:tabs>
          <w:tab w:val="num" w:pos="1329"/>
        </w:tabs>
        <w:ind w:left="132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049"/>
        </w:tabs>
        <w:ind w:left="204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769"/>
        </w:tabs>
        <w:ind w:left="276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489"/>
        </w:tabs>
        <w:ind w:left="348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209"/>
        </w:tabs>
        <w:ind w:left="420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929"/>
        </w:tabs>
        <w:ind w:left="492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649"/>
        </w:tabs>
        <w:ind w:left="564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369"/>
        </w:tabs>
        <w:ind w:left="636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089"/>
        </w:tabs>
        <w:ind w:left="7089" w:hanging="180"/>
      </w:pPr>
    </w:lvl>
  </w:abstractNum>
  <w:abstractNum w:abstractNumId="6">
    <w:nsid w:val="10195235"/>
    <w:multiLevelType w:val="hybridMultilevel"/>
    <w:tmpl w:val="86A86EBE"/>
    <w:lvl w:ilvl="0" w:tplc="5DFAAC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8C2C2C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14E0CFD"/>
    <w:multiLevelType w:val="hybridMultilevel"/>
    <w:tmpl w:val="DA6CFA16"/>
    <w:lvl w:ilvl="0" w:tplc="088C2C2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84681E"/>
    <w:multiLevelType w:val="hybridMultilevel"/>
    <w:tmpl w:val="9FBC6F12"/>
    <w:lvl w:ilvl="0" w:tplc="8B2C7E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7A4185C"/>
    <w:multiLevelType w:val="hybridMultilevel"/>
    <w:tmpl w:val="BA0AA614"/>
    <w:lvl w:ilvl="0" w:tplc="7DEA01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CBC100C"/>
    <w:multiLevelType w:val="hybridMultilevel"/>
    <w:tmpl w:val="49303BD0"/>
    <w:lvl w:ilvl="0" w:tplc="4E3EF2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1EC24067"/>
    <w:multiLevelType w:val="hybridMultilevel"/>
    <w:tmpl w:val="5C84CE0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AE419AB"/>
    <w:multiLevelType w:val="hybridMultilevel"/>
    <w:tmpl w:val="07B4D6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FC3160D"/>
    <w:multiLevelType w:val="hybridMultilevel"/>
    <w:tmpl w:val="0750EAF2"/>
    <w:lvl w:ilvl="0" w:tplc="A41065DC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4">
    <w:nsid w:val="301A237E"/>
    <w:multiLevelType w:val="hybridMultilevel"/>
    <w:tmpl w:val="64D814AE"/>
    <w:lvl w:ilvl="0" w:tplc="0C8EF262">
      <w:start w:val="1"/>
      <w:numFmt w:val="lowerLetter"/>
      <w:lvlText w:val="%1)"/>
      <w:lvlJc w:val="left"/>
      <w:pPr>
        <w:tabs>
          <w:tab w:val="num" w:pos="1230"/>
        </w:tabs>
        <w:ind w:left="1230" w:hanging="360"/>
      </w:pPr>
    </w:lvl>
    <w:lvl w:ilvl="1" w:tplc="B9A80334">
      <w:start w:val="1"/>
      <w:numFmt w:val="lowerLetter"/>
      <w:lvlText w:val="%2)"/>
      <w:lvlJc w:val="left"/>
      <w:pPr>
        <w:tabs>
          <w:tab w:val="num" w:pos="1950"/>
        </w:tabs>
        <w:ind w:left="1950" w:hanging="360"/>
      </w:pPr>
      <w:rPr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15">
    <w:nsid w:val="34DA4558"/>
    <w:multiLevelType w:val="hybridMultilevel"/>
    <w:tmpl w:val="ADB6C9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86071BC"/>
    <w:multiLevelType w:val="hybridMultilevel"/>
    <w:tmpl w:val="3AE83E92"/>
    <w:lvl w:ilvl="0" w:tplc="5D5E4E92">
      <w:start w:val="1"/>
      <w:numFmt w:val="lowerLetter"/>
      <w:lvlText w:val="%1)"/>
      <w:lvlJc w:val="left"/>
      <w:pPr>
        <w:tabs>
          <w:tab w:val="num" w:pos="1215"/>
        </w:tabs>
        <w:ind w:left="1215" w:hanging="360"/>
      </w:pPr>
    </w:lvl>
    <w:lvl w:ilvl="1" w:tplc="EE00094C">
      <w:start w:val="1"/>
      <w:numFmt w:val="bullet"/>
      <w:lvlText w:val="-"/>
      <w:lvlJc w:val="left"/>
      <w:pPr>
        <w:tabs>
          <w:tab w:val="num" w:pos="1935"/>
        </w:tabs>
        <w:ind w:left="1935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7">
    <w:nsid w:val="3B1F4115"/>
    <w:multiLevelType w:val="hybridMultilevel"/>
    <w:tmpl w:val="14E28BB2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4AF32384"/>
    <w:multiLevelType w:val="hybridMultilevel"/>
    <w:tmpl w:val="4136343A"/>
    <w:lvl w:ilvl="0" w:tplc="36245258">
      <w:start w:val="1"/>
      <w:numFmt w:val="upperLetter"/>
      <w:lvlText w:val="%1)"/>
      <w:lvlJc w:val="left"/>
      <w:pPr>
        <w:tabs>
          <w:tab w:val="num" w:pos="-345"/>
        </w:tabs>
        <w:ind w:left="-345" w:hanging="375"/>
      </w:pPr>
    </w:lvl>
    <w:lvl w:ilvl="1" w:tplc="0BEE2D84">
      <w:start w:val="1"/>
      <w:numFmt w:val="lowerLetter"/>
      <w:lvlText w:val="%2)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9">
    <w:nsid w:val="4D783885"/>
    <w:multiLevelType w:val="hybridMultilevel"/>
    <w:tmpl w:val="C91E11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8909E4"/>
    <w:multiLevelType w:val="hybridMultilevel"/>
    <w:tmpl w:val="39ACEC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EF519D2"/>
    <w:multiLevelType w:val="hybridMultilevel"/>
    <w:tmpl w:val="51FA4F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F004305"/>
    <w:multiLevelType w:val="hybridMultilevel"/>
    <w:tmpl w:val="24C86670"/>
    <w:lvl w:ilvl="0" w:tplc="336AE7B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607B1DF5"/>
    <w:multiLevelType w:val="hybridMultilevel"/>
    <w:tmpl w:val="EF923DC0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3D3F79"/>
    <w:multiLevelType w:val="hybridMultilevel"/>
    <w:tmpl w:val="8C0056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9121BD0"/>
    <w:multiLevelType w:val="hybridMultilevel"/>
    <w:tmpl w:val="5C9E9D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A3F4E12"/>
    <w:multiLevelType w:val="hybridMultilevel"/>
    <w:tmpl w:val="67D6017A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6F4EF9"/>
    <w:multiLevelType w:val="hybridMultilevel"/>
    <w:tmpl w:val="D9540448"/>
    <w:lvl w:ilvl="0" w:tplc="C17075DC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28">
    <w:nsid w:val="7C3301BD"/>
    <w:multiLevelType w:val="hybridMultilevel"/>
    <w:tmpl w:val="1C0C714E"/>
    <w:lvl w:ilvl="0" w:tplc="7FE637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C633B7C"/>
    <w:multiLevelType w:val="hybridMultilevel"/>
    <w:tmpl w:val="DDC8DA98"/>
    <w:lvl w:ilvl="0" w:tplc="BB683D8C">
      <w:start w:val="1"/>
      <w:numFmt w:val="lowerLetter"/>
      <w:lvlText w:val="%1)"/>
      <w:lvlJc w:val="left"/>
      <w:pPr>
        <w:tabs>
          <w:tab w:val="num" w:pos="1155"/>
        </w:tabs>
        <w:ind w:left="1155" w:hanging="360"/>
      </w:pPr>
    </w:lvl>
    <w:lvl w:ilvl="1" w:tplc="AE242CBC">
      <w:start w:val="1"/>
      <w:numFmt w:val="lowerLetter"/>
      <w:lvlText w:val="%2)"/>
      <w:lvlJc w:val="left"/>
      <w:pPr>
        <w:tabs>
          <w:tab w:val="num" w:pos="1875"/>
        </w:tabs>
        <w:ind w:left="187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95"/>
        </w:tabs>
        <w:ind w:left="259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15"/>
        </w:tabs>
        <w:ind w:left="331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35"/>
        </w:tabs>
        <w:ind w:left="403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55"/>
        </w:tabs>
        <w:ind w:left="475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75"/>
        </w:tabs>
        <w:ind w:left="547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95"/>
        </w:tabs>
        <w:ind w:left="619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15"/>
        </w:tabs>
        <w:ind w:left="6915" w:hanging="180"/>
      </w:pPr>
    </w:lvl>
  </w:abstractNum>
  <w:num w:numId="1">
    <w:abstractNumId w:val="26"/>
  </w:num>
  <w:num w:numId="2">
    <w:abstractNumId w:val="23"/>
  </w:num>
  <w:num w:numId="3">
    <w:abstractNumId w:val="13"/>
  </w:num>
  <w:num w:numId="4">
    <w:abstractNumId w:val="27"/>
  </w:num>
  <w:num w:numId="5">
    <w:abstractNumId w:val="22"/>
  </w:num>
  <w:num w:numId="6">
    <w:abstractNumId w:val="3"/>
  </w:num>
  <w:num w:numId="7">
    <w:abstractNumId w:val="1"/>
  </w:num>
  <w:num w:numId="8">
    <w:abstractNumId w:val="6"/>
  </w:num>
  <w:num w:numId="9">
    <w:abstractNumId w:val="9"/>
  </w:num>
  <w:num w:numId="10">
    <w:abstractNumId w:val="7"/>
  </w:num>
  <w:num w:numId="11">
    <w:abstractNumId w:val="21"/>
  </w:num>
  <w:num w:numId="12">
    <w:abstractNumId w:val="19"/>
  </w:num>
  <w:num w:numId="13">
    <w:abstractNumId w:val="11"/>
  </w:num>
  <w:num w:numId="14">
    <w:abstractNumId w:val="15"/>
  </w:num>
  <w:num w:numId="15">
    <w:abstractNumId w:val="2"/>
  </w:num>
  <w:num w:numId="16">
    <w:abstractNumId w:val="5"/>
  </w:num>
  <w:num w:numId="17">
    <w:abstractNumId w:val="20"/>
  </w:num>
  <w:num w:numId="18">
    <w:abstractNumId w:val="0"/>
  </w:num>
  <w:num w:numId="19">
    <w:abstractNumId w:val="17"/>
  </w:num>
  <w:num w:numId="20">
    <w:abstractNumId w:val="24"/>
  </w:num>
  <w:num w:numId="2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446"/>
    <w:rsid w:val="000936A5"/>
    <w:rsid w:val="000B45EA"/>
    <w:rsid w:val="000C1191"/>
    <w:rsid w:val="00114EB9"/>
    <w:rsid w:val="00213845"/>
    <w:rsid w:val="00237D0C"/>
    <w:rsid w:val="00242E6C"/>
    <w:rsid w:val="002B0A3F"/>
    <w:rsid w:val="002E766B"/>
    <w:rsid w:val="003007F3"/>
    <w:rsid w:val="00340870"/>
    <w:rsid w:val="003E1446"/>
    <w:rsid w:val="003F2D50"/>
    <w:rsid w:val="004C390C"/>
    <w:rsid w:val="004C68B7"/>
    <w:rsid w:val="00515631"/>
    <w:rsid w:val="005A219D"/>
    <w:rsid w:val="00680220"/>
    <w:rsid w:val="006D24D4"/>
    <w:rsid w:val="006D5983"/>
    <w:rsid w:val="007D7A53"/>
    <w:rsid w:val="007E6EBA"/>
    <w:rsid w:val="007F48F8"/>
    <w:rsid w:val="00854C3D"/>
    <w:rsid w:val="008B49D8"/>
    <w:rsid w:val="00954355"/>
    <w:rsid w:val="009634D1"/>
    <w:rsid w:val="009C6852"/>
    <w:rsid w:val="00AB48C5"/>
    <w:rsid w:val="00AD078B"/>
    <w:rsid w:val="00BE0005"/>
    <w:rsid w:val="00BF00B4"/>
    <w:rsid w:val="00C20921"/>
    <w:rsid w:val="00D90760"/>
    <w:rsid w:val="00D93DCE"/>
    <w:rsid w:val="00E27280"/>
    <w:rsid w:val="00E51EC3"/>
    <w:rsid w:val="00EF7BC3"/>
    <w:rsid w:val="00F50CCF"/>
    <w:rsid w:val="00F536B2"/>
    <w:rsid w:val="00FC6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3E1446"/>
    <w:pPr>
      <w:ind w:left="720"/>
      <w:contextualSpacing/>
    </w:pPr>
  </w:style>
  <w:style w:type="paragraph" w:customStyle="1" w:styleId="CharCharCharChar">
    <w:name w:val="Char Char Char Char"/>
    <w:basedOn w:val="Normal"/>
    <w:autoRedefine/>
    <w:rsid w:val="003E144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eastAsia="zh-CN"/>
    </w:rPr>
  </w:style>
  <w:style w:type="paragraph" w:customStyle="1" w:styleId="1">
    <w:name w:val="1"/>
    <w:basedOn w:val="Normal"/>
    <w:autoRedefine/>
    <w:rsid w:val="009C685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9D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51EC3"/>
    <w:pPr>
      <w:tabs>
        <w:tab w:val="center" w:pos="4680"/>
        <w:tab w:val="right" w:pos="8640"/>
      </w:tabs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E51EC3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3E1446"/>
    <w:pPr>
      <w:ind w:left="720"/>
      <w:contextualSpacing/>
    </w:pPr>
  </w:style>
  <w:style w:type="paragraph" w:customStyle="1" w:styleId="CharCharCharChar">
    <w:name w:val="Char Char Char Char"/>
    <w:basedOn w:val="Normal"/>
    <w:autoRedefine/>
    <w:rsid w:val="003E144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eastAsia="zh-CN"/>
    </w:rPr>
  </w:style>
  <w:style w:type="paragraph" w:customStyle="1" w:styleId="1">
    <w:name w:val="1"/>
    <w:basedOn w:val="Normal"/>
    <w:autoRedefine/>
    <w:rsid w:val="009C685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9D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51EC3"/>
    <w:pPr>
      <w:tabs>
        <w:tab w:val="center" w:pos="4680"/>
        <w:tab w:val="right" w:pos="8640"/>
      </w:tabs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E51EC3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4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8.wmf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62.wmf"/><Relationship Id="rId139" Type="http://schemas.openxmlformats.org/officeDocument/2006/relationships/image" Target="media/image7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90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5.wmf"/><Relationship Id="rId129" Type="http://schemas.openxmlformats.org/officeDocument/2006/relationships/image" Target="media/image69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5.wmf"/><Relationship Id="rId182" Type="http://schemas.openxmlformats.org/officeDocument/2006/relationships/oleObject" Target="embeddings/oleObject82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80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7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2.bin"/><Relationship Id="rId183" Type="http://schemas.openxmlformats.org/officeDocument/2006/relationships/image" Target="media/image9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6.wmf"/><Relationship Id="rId131" Type="http://schemas.openxmlformats.org/officeDocument/2006/relationships/image" Target="media/image7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91.wmf"/><Relationship Id="rId194" Type="http://schemas.openxmlformats.org/officeDocument/2006/relationships/oleObject" Target="embeddings/oleObject88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208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7.wmf"/><Relationship Id="rId147" Type="http://schemas.openxmlformats.org/officeDocument/2006/relationships/image" Target="media/image78.wmf"/><Relationship Id="rId168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6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0.wmf"/><Relationship Id="rId137" Type="http://schemas.openxmlformats.org/officeDocument/2006/relationships/image" Target="media/image73.wmf"/><Relationship Id="rId158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1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4.wmf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5.wmf"/><Relationship Id="rId143" Type="http://schemas.openxmlformats.org/officeDocument/2006/relationships/image" Target="media/image76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9.wmf"/><Relationship Id="rId185" Type="http://schemas.openxmlformats.org/officeDocument/2006/relationships/image" Target="media/image9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7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2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3.wmf"/><Relationship Id="rId165" Type="http://schemas.openxmlformats.org/officeDocument/2006/relationships/image" Target="media/image87.wmf"/><Relationship Id="rId186" Type="http://schemas.openxmlformats.org/officeDocument/2006/relationships/oleObject" Target="embeddings/oleObject84.bin"/><Relationship Id="rId211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38.wmf"/><Relationship Id="rId155" Type="http://schemas.openxmlformats.org/officeDocument/2006/relationships/image" Target="media/image82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wmf"/><Relationship Id="rId124" Type="http://schemas.openxmlformats.org/officeDocument/2006/relationships/image" Target="media/image66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7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8.wmf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72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3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3.wmf"/><Relationship Id="rId17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6</Pages>
  <Words>3119</Words>
  <Characters>17779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cp:lastPrinted>2022-05-12T09:06:00Z</cp:lastPrinted>
  <dcterms:created xsi:type="dcterms:W3CDTF">2016-03-19T08:46:00Z</dcterms:created>
  <dcterms:modified xsi:type="dcterms:W3CDTF">2022-05-12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